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5C24" w:rsidRDefault="00A15C24" w:rsidP="00A15C24">
      <w:pPr>
        <w:spacing w:line="276" w:lineRule="auto"/>
        <w:jc w:val="center"/>
        <w:rPr>
          <w:rFonts w:ascii="宋体" w:eastAsia="宋体" w:hAnsi="宋体" w:cs="Times New Roman" w:hint="eastAsia"/>
          <w:b/>
          <w:sz w:val="32"/>
          <w:szCs w:val="32"/>
        </w:rPr>
      </w:pPr>
      <w:r w:rsidRPr="00A15C24">
        <w:rPr>
          <w:rFonts w:ascii="宋体" w:eastAsia="宋体" w:hAnsi="宋体" w:cs="Times New Roman" w:hint="eastAsia"/>
          <w:b/>
          <w:sz w:val="32"/>
          <w:szCs w:val="32"/>
        </w:rPr>
        <w:t>201</w:t>
      </w:r>
      <w:r>
        <w:rPr>
          <w:rFonts w:ascii="宋体" w:eastAsia="宋体" w:hAnsi="宋体" w:cs="Times New Roman" w:hint="eastAsia"/>
          <w:b/>
          <w:sz w:val="32"/>
          <w:szCs w:val="32"/>
        </w:rPr>
        <w:t>9</w:t>
      </w:r>
      <w:r w:rsidRPr="00A15C24">
        <w:rPr>
          <w:rFonts w:ascii="宋体" w:eastAsia="宋体" w:hAnsi="宋体" w:cs="Times New Roman" w:hint="eastAsia"/>
          <w:b/>
          <w:sz w:val="32"/>
          <w:szCs w:val="32"/>
        </w:rPr>
        <w:t>届高三模拟考试数学（理）</w:t>
      </w:r>
    </w:p>
    <w:p w:rsidR="00FA232A" w:rsidRPr="00A15C24" w:rsidRDefault="00FA232A" w:rsidP="00A15C24">
      <w:pPr>
        <w:spacing w:line="276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  <w:r w:rsidRPr="00FA232A">
        <w:rPr>
          <w:rFonts w:ascii="宋体" w:eastAsia="宋体" w:hAnsi="宋体" w:cs="Times New Roman" w:hint="eastAsia"/>
          <w:b/>
          <w:sz w:val="24"/>
          <w:szCs w:val="24"/>
        </w:rPr>
        <w:t>(命题人：</w:t>
      </w:r>
      <w:proofErr w:type="gramStart"/>
      <w:r w:rsidRPr="00FA232A">
        <w:rPr>
          <w:rFonts w:ascii="宋体" w:eastAsia="宋体" w:hAnsi="宋体" w:cs="Times New Roman" w:hint="eastAsia"/>
          <w:b/>
          <w:sz w:val="24"/>
          <w:szCs w:val="24"/>
        </w:rPr>
        <w:t>危贤敏</w:t>
      </w:r>
      <w:proofErr w:type="gramEnd"/>
      <w:r w:rsidRPr="00FA232A">
        <w:rPr>
          <w:rFonts w:ascii="宋体" w:eastAsia="宋体" w:hAnsi="宋体" w:cs="Times New Roman" w:hint="eastAsia"/>
          <w:b/>
          <w:sz w:val="24"/>
          <w:szCs w:val="24"/>
        </w:rPr>
        <w:t>)</w:t>
      </w:r>
    </w:p>
    <w:p w:rsidR="00A15C24" w:rsidRDefault="00A15C24" w:rsidP="00A15C24">
      <w:pPr>
        <w:spacing w:line="276" w:lineRule="auto"/>
        <w:jc w:val="center"/>
        <w:rPr>
          <w:rFonts w:ascii="宋体" w:eastAsia="宋体" w:hAnsi="宋体" w:cs="Times New Roman" w:hint="eastAsia"/>
          <w:b/>
          <w:bCs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第</w:t>
      </w:r>
      <w:r w:rsidRPr="00A15C24">
        <w:rPr>
          <w:rFonts w:ascii="宋体" w:eastAsia="宋体" w:hAnsi="宋体" w:cs="宋体" w:hint="eastAsia"/>
          <w:b/>
          <w:bCs/>
          <w:sz w:val="24"/>
          <w:szCs w:val="24"/>
        </w:rPr>
        <w:t>Ⅰ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卷（共</w:t>
      </w:r>
      <w:r w:rsidRPr="00A15C24">
        <w:rPr>
          <w:rFonts w:ascii="宋体" w:eastAsia="宋体" w:hAnsi="宋体" w:cs="Times New Roman"/>
          <w:b/>
          <w:bCs/>
          <w:sz w:val="24"/>
          <w:szCs w:val="24"/>
        </w:rPr>
        <w:t>60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分）</w:t>
      </w:r>
    </w:p>
    <w:p w:rsidR="00A15C24" w:rsidRPr="00A15C24" w:rsidRDefault="00A15C24" w:rsidP="00A15C24">
      <w:pPr>
        <w:spacing w:line="276" w:lineRule="auto"/>
        <w:rPr>
          <w:rFonts w:ascii="宋体" w:eastAsia="宋体" w:hAnsi="宋体" w:cs="Times New Roman"/>
          <w:b/>
          <w:bCs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sz w:val="24"/>
          <w:szCs w:val="24"/>
        </w:rPr>
        <w:t>一、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选择题：本大题共</w:t>
      </w:r>
      <w:r w:rsidRPr="00A15C24">
        <w:rPr>
          <w:rFonts w:ascii="宋体" w:eastAsia="宋体" w:hAnsi="宋体" w:cs="Times New Roman"/>
          <w:b/>
          <w:bCs/>
          <w:sz w:val="24"/>
          <w:szCs w:val="24"/>
        </w:rPr>
        <w:t>12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个小题</w:t>
      </w:r>
      <w:r w:rsidRPr="00A15C24">
        <w:rPr>
          <w:rFonts w:ascii="宋体" w:eastAsia="宋体" w:hAnsi="宋体" w:cs="Times New Roman"/>
          <w:b/>
          <w:bCs/>
          <w:sz w:val="24"/>
          <w:szCs w:val="24"/>
        </w:rPr>
        <w:t>,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每小题</w:t>
      </w:r>
      <w:r w:rsidRPr="00A15C24">
        <w:rPr>
          <w:rFonts w:ascii="宋体" w:eastAsia="宋体" w:hAnsi="宋体" w:cs="Times New Roman"/>
          <w:b/>
          <w:bCs/>
          <w:sz w:val="24"/>
          <w:szCs w:val="24"/>
        </w:rPr>
        <w:t>5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分</w:t>
      </w:r>
      <w:r w:rsidRPr="00A15C24">
        <w:rPr>
          <w:rFonts w:ascii="宋体" w:eastAsia="宋体" w:hAnsi="宋体" w:cs="Times New Roman"/>
          <w:b/>
          <w:bCs/>
          <w:sz w:val="24"/>
          <w:szCs w:val="24"/>
        </w:rPr>
        <w:t>,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共</w:t>
      </w:r>
      <w:r w:rsidRPr="00A15C24">
        <w:rPr>
          <w:rFonts w:ascii="宋体" w:eastAsia="宋体" w:hAnsi="宋体" w:cs="Times New Roman"/>
          <w:b/>
          <w:bCs/>
          <w:sz w:val="24"/>
          <w:szCs w:val="24"/>
        </w:rPr>
        <w:t>60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分</w:t>
      </w:r>
      <w:r w:rsidRPr="00A15C24">
        <w:rPr>
          <w:rFonts w:ascii="宋体" w:eastAsia="宋体" w:hAnsi="宋体" w:cs="Times New Roman"/>
          <w:b/>
          <w:bCs/>
          <w:sz w:val="24"/>
          <w:szCs w:val="24"/>
        </w:rPr>
        <w:t>.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在每小题给出的四个选项中，只有一项是符合题目要求的</w:t>
      </w:r>
      <w:r w:rsidRPr="00A15C24">
        <w:rPr>
          <w:rFonts w:ascii="宋体" w:eastAsia="宋体" w:hAnsi="宋体" w:cs="Times New Roman"/>
          <w:b/>
          <w:bCs/>
          <w:sz w:val="24"/>
          <w:szCs w:val="24"/>
        </w:rPr>
        <w:t>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.已知集合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93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" o:spid="_x0000_i1025" type="#_x0000_t75" style="width:47.25pt;height:15.75pt;mso-position-horizontal-relative:page;mso-position-vertical-relative:page" o:ole="">
            <v:fill o:detectmouseclick="t"/>
            <v:imagedata r:id="rId6" o:title=""/>
          </v:shape>
          <o:OLEObject Type="Embed" ProgID="Equation.KSEE3" ShapeID="对象 6" DrawAspect="Content" ObjectID="_1607436977" r:id="rId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  <w:r w:rsidRPr="00A15C24">
        <w:rPr>
          <w:rFonts w:ascii="宋体" w:eastAsia="宋体" w:hAnsi="宋体" w:cs="Times New Roman" w:hint="eastAsia"/>
          <w:position w:val="-16"/>
          <w:szCs w:val="21"/>
        </w:rPr>
        <w:object w:dxaOrig="2840" w:dyaOrig="439">
          <v:shape id="对象 7" o:spid="_x0000_i1026" type="#_x0000_t75" style="width:141.75pt;height:21.75pt;mso-position-horizontal-relative:page;mso-position-vertical-relative:page" o:ole="">
            <v:fill o:detectmouseclick="t"/>
            <v:imagedata r:id="rId8" o:title=""/>
          </v:shape>
          <o:OLEObject Type="Embed" ProgID="Equation.KSEE3" ShapeID="对象 7" DrawAspect="Content" ObjectID="_1607436978" r:id="rId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若</w:t>
      </w:r>
      <w:r w:rsidRPr="00A15C24">
        <w:rPr>
          <w:rFonts w:ascii="宋体" w:eastAsia="宋体" w:hAnsi="宋体" w:cs="Times New Roman" w:hint="eastAsia"/>
          <w:position w:val="-14"/>
          <w:szCs w:val="21"/>
        </w:rPr>
        <w:object w:dxaOrig="1099" w:dyaOrig="399">
          <v:shape id="对象 8" o:spid="_x0000_i1027" type="#_x0000_t75" style="width:54.75pt;height:20.25pt;mso-position-horizontal-relative:page;mso-position-vertical-relative:page" o:ole="">
            <v:fill o:detectmouseclick="t"/>
            <v:imagedata r:id="rId10" o:title=""/>
          </v:shape>
          <o:OLEObject Type="Embed" ProgID="Equation.KSEE3" ShapeID="对象 8" DrawAspect="Content" ObjectID="_1607436979" r:id="rId1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99" w:dyaOrig="219">
          <v:shape id="对象 9" o:spid="_x0000_i1028" type="#_x0000_t75" style="width:9.75pt;height:11.25pt;mso-position-horizontal-relative:page;mso-position-vertical-relative:page" o:ole="">
            <v:fill o:detectmouseclick="t"/>
            <v:imagedata r:id="rId12" o:title=""/>
          </v:shape>
          <o:OLEObject Type="Embed" ProgID="Equation.KSEE3" ShapeID="对象 9" DrawAspect="Content" ObjectID="_1607436980" r:id="rId1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等于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 xml:space="preserve">A．2         B．3       C．2或3       D．2或4 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2.若平面区域</w:t>
      </w:r>
      <w:r w:rsidRPr="00A15C24">
        <w:rPr>
          <w:rFonts w:ascii="宋体" w:eastAsia="宋体" w:hAnsi="宋体" w:cs="Times New Roman" w:hint="eastAsia"/>
          <w:position w:val="-50"/>
          <w:szCs w:val="21"/>
        </w:rPr>
        <w:object w:dxaOrig="1460" w:dyaOrig="1119">
          <v:shape id="对象 10" o:spid="_x0000_i1029" type="#_x0000_t75" style="width:72.75pt;height:56.25pt;mso-position-horizontal-relative:page;mso-position-vertical-relative:page" o:ole="">
            <v:fill o:detectmouseclick="t"/>
            <v:imagedata r:id="rId14" o:title=""/>
          </v:shape>
          <o:OLEObject Type="Embed" ProgID="Equation.KSEE3" ShapeID="对象 10" DrawAspect="Content" ObjectID="_1607436981" r:id="rId1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夹在两条斜率为1的平行直线之间，则这两面三刀条平行直线间的距离的最小值是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519" w:dyaOrig="679">
          <v:shape id="对象 11" o:spid="_x0000_i1030" type="#_x0000_t75" style="width:26.25pt;height:33.75pt;mso-position-horizontal-relative:page;mso-position-vertical-relative:page" o:ole="">
            <v:fill o:detectmouseclick="t"/>
            <v:imagedata r:id="rId16" o:title=""/>
          </v:shape>
          <o:OLEObject Type="Embed" ProgID="Equation.KSEE3" ShapeID="对象 11" DrawAspect="Content" ObjectID="_1607436982" r:id="rId1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B．</w:t>
      </w:r>
      <w:r w:rsidRPr="00A15C24">
        <w:rPr>
          <w:rFonts w:ascii="宋体" w:eastAsia="宋体" w:hAnsi="宋体" w:cs="Times New Roman" w:hint="eastAsia"/>
          <w:position w:val="-8"/>
          <w:szCs w:val="21"/>
        </w:rPr>
        <w:object w:dxaOrig="359" w:dyaOrig="359">
          <v:shape id="对象 12" o:spid="_x0000_i1031" type="#_x0000_t75" style="width:18pt;height:18pt;mso-position-horizontal-relative:page;mso-position-vertical-relative:page" o:ole="">
            <v:fill o:detectmouseclick="t"/>
            <v:imagedata r:id="rId18" o:title=""/>
          </v:shape>
          <o:OLEObject Type="Embed" ProgID="Equation.KSEE3" ShapeID="对象 12" DrawAspect="Content" ObjectID="_1607436983" r:id="rId1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C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519" w:dyaOrig="679">
          <v:shape id="对象 13" o:spid="_x0000_i1032" type="#_x0000_t75" style="width:26.25pt;height:33.75pt;mso-position-horizontal-relative:page;mso-position-vertical-relative:page" o:ole="">
            <v:fill o:detectmouseclick="t"/>
            <v:imagedata r:id="rId20" o:title=""/>
          </v:shape>
          <o:OLEObject Type="Embed" ProgID="Equation.KSEE3" ShapeID="对象 13" DrawAspect="Content" ObjectID="_1607436984" r:id="rId2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D．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379" w:dyaOrig="339">
          <v:shape id="对象 14" o:spid="_x0000_i1033" type="#_x0000_t75" style="width:18.75pt;height:17.25pt;mso-position-horizontal-relative:page;mso-position-vertical-relative:page" o:ole="">
            <v:fill o:detectmouseclick="t"/>
            <v:imagedata r:id="rId22" o:title=""/>
          </v:shape>
          <o:OLEObject Type="Embed" ProgID="Equation.KSEE3" ShapeID="对象 14" DrawAspect="Content" ObjectID="_1607436985" r:id="rId23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3.下列说法正确的是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“若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19" w:dyaOrig="279">
          <v:shape id="对象 16" o:spid="_x0000_i1034" type="#_x0000_t75" style="width:26.25pt;height:14.25pt;mso-position-horizontal-relative:page;mso-position-vertical-relative:page" o:ole="">
            <v:fill o:detectmouseclick="t"/>
            <v:imagedata r:id="rId24" o:title=""/>
          </v:shape>
          <o:OLEObject Type="Embed" ProgID="Equation.KSEE3" ShapeID="对象 16" DrawAspect="Content" ObjectID="_1607436986" r:id="rId2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19" w:dyaOrig="319">
          <v:shape id="对象 17" o:spid="_x0000_i1035" type="#_x0000_t75" style="width:30.75pt;height:15.75pt;mso-position-horizontal-relative:page;mso-position-vertical-relative:page" o:ole="">
            <v:fill o:detectmouseclick="t"/>
            <v:imagedata r:id="rId26" o:title=""/>
          </v:shape>
          <o:OLEObject Type="Embed" ProgID="Equation.KSEE3" ShapeID="对象 17" DrawAspect="Content" ObjectID="_1607436987" r:id="rId2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”的否命题是“若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19" w:dyaOrig="279">
          <v:shape id="对象 18" o:spid="_x0000_i1036" type="#_x0000_t75" style="width:26.25pt;height:14.25pt;mso-position-horizontal-relative:page;mso-position-vertical-relative:page" o:ole="">
            <v:imagedata r:id="rId24" o:title=""/>
          </v:shape>
          <o:OLEObject Type="Embed" ProgID="Equation.KSEE3" ShapeID="对象 18" DrawAspect="Content" ObjectID="_1607436988" r:id="rId2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19" w:dyaOrig="319">
          <v:shape id="对象 19" o:spid="_x0000_i1037" type="#_x0000_t75" style="width:30.75pt;height:15.75pt;mso-position-horizontal-relative:page;mso-position-vertical-relative:page" o:ole="">
            <v:fill o:detectmouseclick="t"/>
            <v:imagedata r:id="rId29" o:title=""/>
          </v:shape>
          <o:OLEObject Type="Embed" ProgID="Equation.KSEE3" ShapeID="对象 19" DrawAspect="Content" ObjectID="_1607436989" r:id="rId3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”         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B．在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79" w:dyaOrig="279">
          <v:shape id="对象 28" o:spid="_x0000_i1038" type="#_x0000_t75" style="width:33.75pt;height:14.25pt;mso-position-horizontal-relative:page;mso-position-vertical-relative:page" o:ole="">
            <v:fill o:detectmouseclick="t"/>
            <v:imagedata r:id="rId31" o:title=""/>
          </v:shape>
          <o:OLEObject Type="Embed" ProgID="Equation.KSEE3" ShapeID="对象 28" DrawAspect="Content" ObjectID="_1607436990" r:id="rId3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中，“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639" w:dyaOrig="259">
          <v:shape id="对象 29" o:spid="_x0000_i1039" type="#_x0000_t75" style="width:32.25pt;height:12.75pt;mso-position-horizontal-relative:page;mso-position-vertical-relative:page" o:ole="">
            <v:fill o:detectmouseclick="t"/>
            <v:imagedata r:id="rId33" o:title=""/>
          </v:shape>
          <o:OLEObject Type="Embed" ProgID="Equation.KSEE3" ShapeID="对象 29" DrawAspect="Content" ObjectID="_1607436991" r:id="rId3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”是 “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480" w:dyaOrig="319">
          <v:shape id="对象 31" o:spid="_x0000_i1040" type="#_x0000_t75" style="width:74.25pt;height:15.75pt;mso-position-horizontal-relative:page;mso-position-vertical-relative:page" o:ole="">
            <v:imagedata r:id="rId35" o:title=""/>
          </v:shape>
          <o:OLEObject Type="Embed" ProgID="Equation.KSEE3" ShapeID="对象 31" DrawAspect="Content" ObjectID="_1607436992" r:id="rId3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”的必要不充分条件      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C．“若</w:t>
      </w:r>
      <w:r w:rsidRPr="00A15C24">
        <w:rPr>
          <w:rFonts w:ascii="宋体" w:eastAsia="宋体" w:hAnsi="宋体" w:cs="Times New Roman" w:hint="eastAsia"/>
          <w:position w:val="-8"/>
          <w:szCs w:val="21"/>
        </w:rPr>
        <w:object w:dxaOrig="1099" w:dyaOrig="359">
          <v:shape id="对象 32" o:spid="_x0000_i1041" type="#_x0000_t75" style="width:54.75pt;height:18pt;mso-position-horizontal-relative:page;mso-position-vertical-relative:page" o:ole="">
            <v:fill o:detectmouseclick="t"/>
            <v:imagedata r:id="rId37" o:title=""/>
          </v:shape>
          <o:OLEObject Type="Embed" ProgID="Equation.KSEE3" ShapeID="对象 32" DrawAspect="Content" ObjectID="_1607436993" r:id="rId3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679" w:dyaOrig="619">
          <v:shape id="对象 33" o:spid="_x0000_i1042" type="#_x0000_t75" style="width:33.75pt;height:30.75pt;mso-position-horizontal-relative:page;mso-position-vertical-relative:page" o:ole="">
            <v:fill o:detectmouseclick="t"/>
            <v:imagedata r:id="rId39" o:title=""/>
          </v:shape>
          <o:OLEObject Type="Embed" ProgID="Equation.KSEE3" ShapeID="对象 33" DrawAspect="Content" ObjectID="_1607436994" r:id="rId4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”是真命题        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D．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359" w:dyaOrig="359">
          <v:shape id="对象 34" o:spid="_x0000_i1043" type="#_x0000_t75" style="width:68.25pt;height:18pt;mso-position-horizontal-relative:page;mso-position-vertical-relative:page" o:ole="">
            <v:fill o:detectmouseclick="t"/>
            <v:imagedata r:id="rId41" o:title=""/>
          </v:shape>
          <o:OLEObject Type="Embed" ProgID="Equation.KSEE3" ShapeID="对象 34" DrawAspect="Content" ObjectID="_1607436995" r:id="rId4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使得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839" w:dyaOrig="319">
          <v:shape id="对象 35" o:spid="_x0000_i1044" type="#_x0000_t75" style="width:42pt;height:15.75pt;mso-position-horizontal-relative:page;mso-position-vertical-relative:page" o:ole="">
            <v:fill o:detectmouseclick="t"/>
            <v:imagedata r:id="rId43" o:title=""/>
          </v:shape>
          <o:OLEObject Type="Embed" ProgID="Equation.KSEE3" ShapeID="对象 35" DrawAspect="Content" ObjectID="_1607436996" r:id="rId4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成立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4.为得到函数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179" w:dyaOrig="319">
          <v:shape id="对象 26" o:spid="_x0000_i1045" type="#_x0000_t75" style="width:59.25pt;height:15.75pt;mso-position-horizontal-relative:page;mso-position-vertical-relative:page" o:ole="">
            <v:fill o:detectmouseclick="t"/>
            <v:imagedata r:id="rId45" o:title=""/>
          </v:shape>
          <o:OLEObject Type="Embed" ProgID="Equation.KSEE3" ShapeID="对象 26" DrawAspect="Content" ObjectID="_1607436997" r:id="rId4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图象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，可将函数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1540" w:dyaOrig="619">
          <v:shape id="对象 27" o:spid="_x0000_i1046" type="#_x0000_t75" style="width:77.25pt;height:30.75pt;mso-position-horizontal-relative:page;mso-position-vertical-relative:page" o:ole="">
            <v:fill o:detectmouseclick="t"/>
            <v:imagedata r:id="rId47" o:title=""/>
          </v:shape>
          <o:OLEObject Type="Embed" ProgID="Equation.KSEE3" ShapeID="对象 27" DrawAspect="Content" ObjectID="_1607436998" r:id="rId4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图象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向右平移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59" w:dyaOrig="619">
          <v:shape id="对象 22" o:spid="_x0000_i1047" type="#_x0000_t75" style="width:12.75pt;height:30.75pt;mso-position-horizontal-relative:page;mso-position-vertical-relative:page" o:ole="">
            <v:fill o:detectmouseclick="t"/>
            <v:imagedata r:id="rId49" o:title=""/>
          </v:shape>
          <o:OLEObject Type="Embed" ProgID="Equation.KSEE3" ShapeID="对象 22" DrawAspect="Content" ObjectID="_1607436999" r:id="rId50">
            <o:FieldCodes>\* MERGEFORMAT</o:FieldCodes>
          </o:OLEObject>
        </w:objec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个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单位          B．向左平移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59" w:dyaOrig="619">
          <v:shape id="对象 23" o:spid="_x0000_i1048" type="#_x0000_t75" style="width:12.75pt;height:30.75pt;mso-position-horizontal-relative:page;mso-position-vertical-relative:page" o:ole="">
            <v:fill o:detectmouseclick="t"/>
            <v:imagedata r:id="rId51" o:title=""/>
          </v:shape>
          <o:OLEObject Type="Embed" ProgID="Equation.KSEE3" ShapeID="对象 23" DrawAspect="Content" ObjectID="_1607437000" r:id="rId52">
            <o:FieldCodes>\* MERGEFORMAT</o:FieldCodes>
          </o:OLEObject>
        </w:objec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个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 xml:space="preserve">单位         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C.向左平移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59" w:dyaOrig="619">
          <v:shape id="对象 24" o:spid="_x0000_i1049" type="#_x0000_t75" style="width:12.75pt;height:30.75pt;mso-position-horizontal-relative:page;mso-position-vertical-relative:page" o:ole="">
            <v:imagedata r:id="rId49" o:title=""/>
          </v:shape>
          <o:OLEObject Type="Embed" ProgID="Equation.KSEE3" ShapeID="对象 24" DrawAspect="Content" ObjectID="_1607437001" r:id="rId53">
            <o:FieldCodes>\* MERGEFORMAT</o:FieldCodes>
          </o:OLEObject>
        </w:objec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个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单位           D．向右平移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379" w:dyaOrig="619">
          <v:shape id="对象 25" o:spid="_x0000_i1050" type="#_x0000_t75" style="width:18.75pt;height:30.75pt;mso-position-horizontal-relative:page;mso-position-vertical-relative:page" o:ole="">
            <v:fill o:detectmouseclick="t"/>
            <v:imagedata r:id="rId54" o:title=""/>
          </v:shape>
          <o:OLEObject Type="Embed" ProgID="Equation.KSEE3" ShapeID="对象 25" DrawAspect="Content" ObjectID="_1607437002" r:id="rId55">
            <o:FieldCodes>\* MERGEFORMAT</o:FieldCodes>
          </o:OLEObject>
        </w:objec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个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 xml:space="preserve">单位  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5.某公司的班车在7：00，8：00，8：30发车，小明在7：50至8：30之间到达发车站乘坐班车，且到达发车站的时刻是随机的，则他等车时间不超过10分钟的概率是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19" w:dyaOrig="619">
          <v:shape id="对象 40" o:spid="_x0000_i1051" type="#_x0000_t75" style="width:11.25pt;height:30.75pt;mso-position-horizontal-relative:page;mso-position-vertical-relative:page" o:ole="">
            <v:fill o:detectmouseclick="t"/>
            <v:imagedata r:id="rId56" o:title=""/>
          </v:shape>
          <o:OLEObject Type="Embed" ProgID="Equation.KSEE3" ShapeID="对象 40" DrawAspect="Content" ObjectID="_1607437003" r:id="rId5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B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39" w:dyaOrig="619">
          <v:shape id="对象 39" o:spid="_x0000_i1052" type="#_x0000_t75" style="width:12pt;height:30.75pt;mso-position-horizontal-relative:page;mso-position-vertical-relative:page" o:ole="">
            <v:imagedata r:id="rId58" o:title=""/>
          </v:shape>
          <o:OLEObject Type="Embed" ProgID="Equation.KSEE3" ShapeID="对象 39" DrawAspect="Content" ObjectID="_1607437004" r:id="rId5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C.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39" w:dyaOrig="619">
          <v:shape id="对象 41" o:spid="_x0000_i1053" type="#_x0000_t75" style="width:12pt;height:30.75pt;mso-position-horizontal-relative:page;mso-position-vertical-relative:page" o:ole="">
            <v:fill o:detectmouseclick="t"/>
            <v:imagedata r:id="rId60" o:title=""/>
          </v:shape>
          <o:OLEObject Type="Embed" ProgID="Equation.KSEE3" ShapeID="对象 41" DrawAspect="Content" ObjectID="_1607437005" r:id="rId6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D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39" w:dyaOrig="619">
          <v:shape id="对象 42" o:spid="_x0000_i1054" type="#_x0000_t75" style="width:12pt;height:30.75pt;mso-position-horizontal-relative:page;mso-position-vertical-relative:page" o:ole="">
            <v:fill o:detectmouseclick="t"/>
            <v:imagedata r:id="rId62" o:title=""/>
          </v:shape>
          <o:OLEObject Type="Embed" ProgID="Equation.KSEE3" ShapeID="对象 42" DrawAspect="Content" ObjectID="_1607437006" r:id="rId63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6.等比数列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459" w:dyaOrig="359">
          <v:shape id="对象 43" o:spid="_x0000_i1055" type="#_x0000_t75" style="width:23.25pt;height:18pt;mso-position-horizontal-relative:page;mso-position-vertical-relative:page" o:ole="">
            <v:fill o:detectmouseclick="t"/>
            <v:imagedata r:id="rId64" o:title=""/>
          </v:shape>
          <o:OLEObject Type="Embed" ProgID="Equation.KSEE3" ShapeID="对象 43" DrawAspect="Content" ObjectID="_1607437007" r:id="rId6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中，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300" w:dyaOrig="359">
          <v:shape id="对象 44" o:spid="_x0000_i1056" type="#_x0000_t75" style="width:65.25pt;height:18pt;mso-position-horizontal-relative:page;mso-position-vertical-relative:page" o:ole="">
            <v:fill o:detectmouseclick="t"/>
            <v:imagedata r:id="rId66" o:title=""/>
          </v:shape>
          <o:OLEObject Type="Embed" ProgID="Equation.KSEE3" ShapeID="对象 44" DrawAspect="Content" ObjectID="_1607437008" r:id="rId6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数列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699" w:dyaOrig="359">
          <v:shape id="对象 45" o:spid="_x0000_i1057" type="#_x0000_t75" style="width:35.25pt;height:18pt;mso-position-horizontal-relative:page;mso-position-vertical-relative:page" o:ole="">
            <v:fill o:detectmouseclick="t"/>
            <v:imagedata r:id="rId68" o:title=""/>
          </v:shape>
          <o:OLEObject Type="Embed" ProgID="Equation.KSEE3" ShapeID="对象 45" DrawAspect="Content" ObjectID="_1607437009" r:id="rId6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前8项和等于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 6        B．5       C. 4        D．3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lastRenderedPageBreak/>
        <w:t>7.已知双曲线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360" w:dyaOrig="659">
          <v:shape id="对象 51" o:spid="_x0000_i1058" type="#_x0000_t75" style="width:117.75pt;height:33pt;mso-position-horizontal-relative:page;mso-position-vertical-relative:page" o:ole="">
            <v:fill o:detectmouseclick="t"/>
            <v:imagedata r:id="rId70" o:title=""/>
          </v:shape>
          <o:OLEObject Type="Embed" ProgID="Equation.KSEE3" ShapeID="对象 51" DrawAspect="Content" ObjectID="_1607437010" r:id="rId7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两条渐近线与抛物线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939" w:dyaOrig="359">
          <v:shape id="对象 52" o:spid="_x0000_i1059" type="#_x0000_t75" style="width:47.25pt;height:18pt;mso-position-horizontal-relative:page;mso-position-vertical-relative:page" o:ole="">
            <v:fill o:detectmouseclick="t"/>
            <v:imagedata r:id="rId72" o:title=""/>
          </v:shape>
          <o:OLEObject Type="Embed" ProgID="Equation.KSEE3" ShapeID="对象 52" DrawAspect="Content" ObjectID="_1607437011" r:id="rId7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准线分别交于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479" w:dyaOrig="319">
          <v:shape id="对象 53" o:spid="_x0000_i1060" type="#_x0000_t75" style="width:24pt;height:15.75pt;mso-position-horizontal-relative:page;mso-position-vertical-relative:page" o:ole="">
            <v:fill o:detectmouseclick="t"/>
            <v:imagedata r:id="rId74" o:title=""/>
          </v:shape>
          <o:OLEObject Type="Embed" ProgID="Equation.KSEE3" ShapeID="对象 53" DrawAspect="Content" ObjectID="_1607437012" r:id="rId7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两点，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54" o:spid="_x0000_i1061" type="#_x0000_t75" style="width:12pt;height:14.25pt;mso-position-horizontal-relative:page;mso-position-vertical-relative:page" o:ole="">
            <v:fill o:detectmouseclick="t"/>
            <v:imagedata r:id="rId76" o:title=""/>
          </v:shape>
          <o:OLEObject Type="Embed" ProgID="Equation.KSEE3" ShapeID="对象 54" DrawAspect="Content" ObjectID="_1607437013" r:id="rId7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为坐标原点，若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99" w:dyaOrig="279">
          <v:shape id="对象 55" o:spid="_x0000_i1062" type="#_x0000_t75" style="width:35.25pt;height:14.25pt;mso-position-horizontal-relative:page;mso-position-vertical-relative:page" o:ole="">
            <v:fill o:detectmouseclick="t"/>
            <v:imagedata r:id="rId78" o:title=""/>
          </v:shape>
          <o:OLEObject Type="Embed" ProgID="Equation.KSEE3" ShapeID="对象 55" DrawAspect="Content" ObjectID="_1607437014" r:id="rId7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面积为</w:t>
      </w:r>
      <w:r w:rsidRPr="00A15C24">
        <w:rPr>
          <w:rFonts w:ascii="宋体" w:eastAsia="宋体" w:hAnsi="宋体" w:cs="Times New Roman" w:hint="eastAsia"/>
          <w:position w:val="-8"/>
          <w:szCs w:val="21"/>
        </w:rPr>
        <w:object w:dxaOrig="479" w:dyaOrig="359">
          <v:shape id="对象 56" o:spid="_x0000_i1063" type="#_x0000_t75" style="width:24pt;height:18pt;mso-position-horizontal-relative:page;mso-position-vertical-relative:page" o:ole="">
            <v:fill o:detectmouseclick="t"/>
            <v:imagedata r:id="rId80" o:title=""/>
          </v:shape>
          <o:OLEObject Type="Embed" ProgID="Equation.KSEE3" ShapeID="对象 56" DrawAspect="Content" ObjectID="_1607437015" r:id="rId8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双曲线的离心率为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419" w:dyaOrig="679">
          <v:shape id="对象 49" o:spid="_x0000_i1064" type="#_x0000_t75" style="width:21pt;height:33.75pt;mso-position-horizontal-relative:page;mso-position-vertical-relative:page" o:ole="">
            <v:fill o:detectmouseclick="t"/>
            <v:imagedata r:id="rId82" o:title=""/>
          </v:shape>
          <o:OLEObject Type="Embed" ProgID="Equation.KSEE3" ShapeID="对象 49" DrawAspect="Content" ObjectID="_1607437016" r:id="rId8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B．2       C. </w:t>
      </w:r>
      <w:r w:rsidRPr="00A15C24">
        <w:rPr>
          <w:rFonts w:ascii="宋体" w:eastAsia="宋体" w:hAnsi="宋体" w:cs="Times New Roman" w:hint="eastAsia"/>
          <w:position w:val="-8"/>
          <w:szCs w:val="21"/>
        </w:rPr>
        <w:object w:dxaOrig="459" w:dyaOrig="359">
          <v:shape id="对象 50" o:spid="_x0000_i1065" type="#_x0000_t75" style="width:23.25pt;height:18pt;mso-position-horizontal-relative:page;mso-position-vertical-relative:page" o:ole="">
            <v:fill o:detectmouseclick="t"/>
            <v:imagedata r:id="rId84" o:title=""/>
          </v:shape>
          <o:OLEObject Type="Embed" ProgID="Equation.KSEE3" ShapeID="对象 50" DrawAspect="Content" ObjectID="_1607437017" r:id="rId8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D．4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8.存在函数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539" w:dyaOrig="319">
          <v:shape id="对象 47" o:spid="_x0000_i1066" type="#_x0000_t75" style="width:27pt;height:15.75pt;mso-position-horizontal-relative:page;mso-position-vertical-relative:page" o:ole="">
            <v:fill o:detectmouseclick="t"/>
            <v:imagedata r:id="rId86" o:title=""/>
          </v:shape>
          <o:OLEObject Type="Embed" ProgID="Equation.KSEE3" ShapeID="对象 47" DrawAspect="Content" ObjectID="_1607437018" r:id="rId8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满足，对任意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79" w:dyaOrig="279">
          <v:shape id="对象 48" o:spid="_x0000_i1067" type="#_x0000_t75" style="width:29.25pt;height:14.25pt;mso-position-horizontal-relative:page;mso-position-vertical-relative:page" o:ole="">
            <v:fill o:detectmouseclick="t"/>
            <v:imagedata r:id="rId88" o:title=""/>
          </v:shape>
          <o:OLEObject Type="Embed" ProgID="Equation.KSEE3" ShapeID="对象 48" DrawAspect="Content" ObjectID="_1607437019" r:id="rId8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都有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660" w:dyaOrig="319">
          <v:shape id="对象 58" o:spid="_x0000_i1068" type="#_x0000_t75" style="width:83.25pt;height:15.75pt;mso-position-horizontal-relative:page;mso-position-vertical-relative:page" o:ole="">
            <v:fill o:detectmouseclick="t"/>
            <v:imagedata r:id="rId90" o:title=""/>
          </v:shape>
          <o:OLEObject Type="Embed" ProgID="Equation.KSEE3" ShapeID="对象 58" DrawAspect="Content" ObjectID="_1607437020" r:id="rId9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</w:t>
      </w:r>
      <w:r w:rsidRPr="00A15C24">
        <w:rPr>
          <w:rFonts w:ascii="宋体" w:eastAsia="宋体" w:hAnsi="宋体" w:cs="Times New Roman" w:hint="eastAsia"/>
          <w:szCs w:val="21"/>
        </w:rPr>
        <w:tab/>
        <w:t xml:space="preserve"> B．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780" w:dyaOrig="359">
          <v:shape id="对象 59" o:spid="_x0000_i1069" type="#_x0000_t75" style="width:89.25pt;height:18pt;mso-position-horizontal-relative:page;mso-position-vertical-relative:page" o:ole="">
            <v:fill o:detectmouseclick="t"/>
            <v:imagedata r:id="rId92" o:title=""/>
          </v:shape>
          <o:OLEObject Type="Embed" ProgID="Equation.KSEE3" ShapeID="对象 59" DrawAspect="Content" ObjectID="_1607437021" r:id="rId9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C.</w:t>
      </w:r>
      <w:r w:rsidRPr="00A15C24">
        <w:rPr>
          <w:rFonts w:ascii="宋体" w:eastAsia="宋体" w:hAnsi="宋体" w:cs="Times New Roman" w:hint="eastAsia"/>
          <w:position w:val="-14"/>
          <w:szCs w:val="21"/>
        </w:rPr>
        <w:object w:dxaOrig="1660" w:dyaOrig="399">
          <v:shape id="对象 60" o:spid="_x0000_i1070" type="#_x0000_t75" style="width:83.25pt;height:20.25pt;mso-position-horizontal-relative:page;mso-position-vertical-relative:page" o:ole="">
            <v:fill o:detectmouseclick="t"/>
            <v:imagedata r:id="rId94" o:title=""/>
          </v:shape>
          <o:OLEObject Type="Embed" ProgID="Equation.KSEE3" ShapeID="对象 60" DrawAspect="Content" ObjectID="_1607437022" r:id="rId9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</w:t>
      </w:r>
      <w:r w:rsidRPr="00A15C24">
        <w:rPr>
          <w:rFonts w:ascii="宋体" w:eastAsia="宋体" w:hAnsi="宋体" w:cs="Times New Roman" w:hint="eastAsia"/>
          <w:szCs w:val="21"/>
        </w:rPr>
        <w:tab/>
        <w:t xml:space="preserve"> D．</w:t>
      </w:r>
      <w:r w:rsidRPr="00A15C24">
        <w:rPr>
          <w:rFonts w:ascii="宋体" w:eastAsia="宋体" w:hAnsi="宋体" w:cs="Times New Roman" w:hint="eastAsia"/>
          <w:position w:val="-14"/>
          <w:szCs w:val="21"/>
        </w:rPr>
        <w:object w:dxaOrig="1820" w:dyaOrig="399">
          <v:shape id="对象 61" o:spid="_x0000_i1071" type="#_x0000_t75" style="width:90.75pt;height:20.25pt;mso-position-horizontal-relative:page;mso-position-vertical-relative:page" o:ole="">
            <v:fill o:detectmouseclick="t"/>
            <v:imagedata r:id="rId96" o:title=""/>
          </v:shape>
          <o:OLEObject Type="Embed" ProgID="Equation.KSEE3" ShapeID="对象 61" DrawAspect="Content" ObjectID="_1607437023" r:id="rId97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9.已知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79" w:dyaOrig="279">
          <v:shape id="对象 62" o:spid="_x0000_i1072" type="#_x0000_t75" style="width:33.75pt;height:14.25pt;mso-position-horizontal-relative:page;mso-position-vertical-relative:page" o:ole="">
            <v:fill o:detectmouseclick="t"/>
            <v:imagedata r:id="rId98" o:title=""/>
          </v:shape>
          <o:OLEObject Type="Embed" ProgID="Equation.KSEE3" ShapeID="对象 62" DrawAspect="Content" ObjectID="_1607437024" r:id="rId9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外接圆的圆心为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63" o:spid="_x0000_i1073" type="#_x0000_t75" style="width:12pt;height:14.25pt;mso-position-horizontal-relative:page;mso-position-vertical-relative:page" o:ole="">
            <v:fill o:detectmouseclick="t"/>
            <v:imagedata r:id="rId100" o:title=""/>
          </v:shape>
          <o:OLEObject Type="Embed" ProgID="Equation.KSEE3" ShapeID="对象 63" DrawAspect="Content" ObjectID="_1607437025" r:id="rId10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半径为2，且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820" w:dyaOrig="339">
          <v:shape id="对象 64" o:spid="_x0000_i1074" type="#_x0000_t75" style="width:90.75pt;height:17.25pt;mso-position-horizontal-relative:page;mso-position-vertical-relative:page" o:ole="">
            <v:fill o:detectmouseclick="t"/>
            <v:imagedata r:id="rId102" o:title=""/>
          </v:shape>
          <o:OLEObject Type="Embed" ProgID="Equation.KSEE3" ShapeID="对象 64" DrawAspect="Content" ObjectID="_1607437026" r:id="rId10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向量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379" w:dyaOrig="339">
          <v:shape id="对象 65" o:spid="_x0000_i1075" type="#_x0000_t75" style="width:18.75pt;height:17.25pt;mso-position-horizontal-relative:page;mso-position-vertical-relative:page" o:ole="">
            <v:fill o:detectmouseclick="t"/>
            <v:imagedata r:id="rId104" o:title=""/>
          </v:shape>
          <o:OLEObject Type="Embed" ProgID="Equation.KSEE3" ShapeID="对象 65" DrawAspect="Content" ObjectID="_1607437027" r:id="rId10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在向量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379" w:dyaOrig="339">
          <v:shape id="对象 66" o:spid="_x0000_i1076" type="#_x0000_t75" style="width:18.75pt;height:17.25pt;mso-position-horizontal-relative:page;mso-position-vertical-relative:page" o:ole="">
            <v:fill o:detectmouseclick="t"/>
            <v:imagedata r:id="rId106" o:title=""/>
          </v:shape>
          <o:OLEObject Type="Embed" ProgID="Equation.KSEE3" ShapeID="对象 66" DrawAspect="Content" ObjectID="_1607437028" r:id="rId10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方向上的投影为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3         B．</w:t>
      </w:r>
      <w:r w:rsidRPr="00A15C24">
        <w:rPr>
          <w:rFonts w:ascii="宋体" w:eastAsia="宋体" w:hAnsi="宋体" w:cs="Times New Roman" w:hint="eastAsia"/>
          <w:position w:val="-8"/>
          <w:szCs w:val="21"/>
        </w:rPr>
        <w:object w:dxaOrig="359" w:dyaOrig="359">
          <v:shape id="对象 67" o:spid="_x0000_i1077" type="#_x0000_t75" style="width:18pt;height:18pt;mso-position-horizontal-relative:page;mso-position-vertical-relative:page" o:ole="">
            <v:fill o:detectmouseclick="t"/>
            <v:imagedata r:id="rId108" o:title=""/>
          </v:shape>
          <o:OLEObject Type="Embed" ProgID="Equation.KSEE3" ShapeID="对象 67" DrawAspect="Content" ObjectID="_1607437029" r:id="rId10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C.-3         D．</w:t>
      </w:r>
      <w:r w:rsidRPr="00A15C24">
        <w:rPr>
          <w:rFonts w:ascii="宋体" w:eastAsia="宋体" w:hAnsi="宋体" w:cs="Times New Roman" w:hint="eastAsia"/>
          <w:position w:val="-8"/>
          <w:szCs w:val="21"/>
        </w:rPr>
        <w:object w:dxaOrig="499" w:dyaOrig="359">
          <v:shape id="对象 68" o:spid="_x0000_i1078" type="#_x0000_t75" style="width:24.75pt;height:18pt;mso-position-horizontal-relative:page;mso-position-vertical-relative:page" o:ole="">
            <v:fill o:detectmouseclick="t"/>
            <v:imagedata r:id="rId110" o:title=""/>
          </v:shape>
          <o:OLEObject Type="Embed" ProgID="Equation.KSEE3" ShapeID="对象 68" DrawAspect="Content" ObjectID="_1607437030" r:id="rId111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0.在正三棱柱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380" w:dyaOrig="359">
          <v:shape id="对象 69" o:spid="_x0000_i1079" type="#_x0000_t75" style="width:69pt;height:18pt;mso-position-horizontal-relative:page;mso-position-vertical-relative:page" o:ole="">
            <v:fill o:detectmouseclick="t"/>
            <v:imagedata r:id="rId112" o:title=""/>
          </v:shape>
          <o:OLEObject Type="Embed" ProgID="Equation.KSEE3" ShapeID="对象 69" DrawAspect="Content" ObjectID="_1607437031" r:id="rId11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中，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259" w:dyaOrig="399">
          <v:shape id="对象 70" o:spid="_x0000_i1080" type="#_x0000_t75" style="width:63pt;height:20.25pt;mso-position-horizontal-relative:page;mso-position-vertical-relative:page" o:ole="">
            <v:fill o:detectmouseclick="t"/>
            <v:imagedata r:id="rId114" o:title=""/>
          </v:shape>
          <o:OLEObject Type="Embed" ProgID="Equation.KSEE3" ShapeID="对象 70" DrawAspect="Content" ObjectID="_1607437032" r:id="rId11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419" w:dyaOrig="359">
          <v:shape id="对象 71" o:spid="_x0000_i1081" type="#_x0000_t75" style="width:21pt;height:18pt;mso-position-horizontal-relative:page;mso-position-vertical-relative:page" o:ole="">
            <v:fill o:detectmouseclick="t"/>
            <v:imagedata r:id="rId116" o:title=""/>
          </v:shape>
          <o:OLEObject Type="Embed" ProgID="Equation.KSEE3" ShapeID="对象 71" DrawAspect="Content" ObjectID="_1607437033" r:id="rId11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与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439" w:dyaOrig="359">
          <v:shape id="对象 72" o:spid="_x0000_i1082" type="#_x0000_t75" style="width:21.75pt;height:18pt;mso-position-horizontal-relative:page;mso-position-vertical-relative:page" o:ole="">
            <v:fill o:detectmouseclick="t"/>
            <v:imagedata r:id="rId118" o:title=""/>
          </v:shape>
          <o:OLEObject Type="Embed" ProgID="Equation.KSEE3" ShapeID="对象 72" DrawAspect="Content" ObjectID="_1607437034" r:id="rId11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所成角的大小为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59" w:dyaOrig="619">
          <v:shape id="对象 74" o:spid="_x0000_i1083" type="#_x0000_t75" style="width:12.75pt;height:30.75pt;mso-position-horizontal-relative:page;mso-position-vertical-relative:page" o:ole="">
            <v:fill o:detectmouseclick="t"/>
            <v:imagedata r:id="rId120" o:title=""/>
          </v:shape>
          <o:OLEObject Type="Embed" ProgID="Equation.KSEE3" ShapeID="对象 74" DrawAspect="Content" ObjectID="_1607437035" r:id="rId12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B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59" w:dyaOrig="619">
          <v:shape id="对象 75" o:spid="_x0000_i1084" type="#_x0000_t75" style="width:12.75pt;height:30.75pt;mso-position-horizontal-relative:page;mso-position-vertical-relative:page" o:ole="">
            <v:fill o:detectmouseclick="t"/>
            <v:imagedata r:id="rId122" o:title=""/>
          </v:shape>
          <o:OLEObject Type="Embed" ProgID="Equation.KSEE3" ShapeID="对象 75" DrawAspect="Content" ObjectID="_1607437036" r:id="rId12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C.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379" w:dyaOrig="619">
          <v:shape id="对象 76" o:spid="_x0000_i1085" type="#_x0000_t75" style="width:18.75pt;height:30.75pt;mso-position-horizontal-relative:page;mso-position-vertical-relative:page" o:ole="">
            <v:fill o:detectmouseclick="t"/>
            <v:imagedata r:id="rId124" o:title=""/>
          </v:shape>
          <o:OLEObject Type="Embed" ProgID="Equation.KSEE3" ShapeID="对象 76" DrawAspect="Content" ObjectID="_1607437037" r:id="rId12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D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59" w:dyaOrig="619">
          <v:shape id="对象 77" o:spid="_x0000_i1086" type="#_x0000_t75" style="width:12.75pt;height:30.75pt;mso-position-horizontal-relative:page;mso-position-vertical-relative:page" o:ole="">
            <v:fill o:detectmouseclick="t"/>
            <v:imagedata r:id="rId126" o:title=""/>
          </v:shape>
          <o:OLEObject Type="Embed" ProgID="Equation.KSEE3" ShapeID="对象 77" DrawAspect="Content" ObjectID="_1607437038" r:id="rId127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1.如图，网格上小正方形的边长为1，粗实线画出的是某多面体的三视图，则该多面体的各条棱中，最长的棱的长度为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6         B．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499" w:dyaOrig="339">
          <v:shape id="对象 80" o:spid="_x0000_i1087" type="#_x0000_t75" style="width:24.75pt;height:17.25pt;mso-position-horizontal-relative:page;mso-position-vertical-relative:page" o:ole="">
            <v:fill o:detectmouseclick="t"/>
            <v:imagedata r:id="rId128" o:title=""/>
          </v:shape>
          <o:OLEObject Type="Embed" ProgID="Equation.KSEE3" ShapeID="对象 80" DrawAspect="Content" ObjectID="_1607437039" r:id="rId12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C.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499" w:dyaOrig="339">
          <v:shape id="对象 81" o:spid="_x0000_i1088" type="#_x0000_t75" style="width:24.75pt;height:17.25pt;mso-position-horizontal-relative:page;mso-position-vertical-relative:page" o:ole="">
            <v:fill o:detectmouseclick="t"/>
            <v:imagedata r:id="rId130" o:title=""/>
          </v:shape>
          <o:OLEObject Type="Embed" ProgID="Equation.KSEE3" ShapeID="对象 81" DrawAspect="Content" ObjectID="_1607437040" r:id="rId13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D．4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2FF6CE92" wp14:editId="2A5F8198">
            <wp:extent cx="1666875" cy="150495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266" r="3848" b="424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2.若存在两个正实数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419" w:dyaOrig="259">
          <v:shape id="对象 82" o:spid="_x0000_i1089" type="#_x0000_t75" style="width:21pt;height:12.75pt;mso-position-horizontal-relative:page;mso-position-vertical-relative:page" o:ole="">
            <v:fill o:detectmouseclick="t"/>
            <v:imagedata r:id="rId133" o:title=""/>
          </v:shape>
          <o:OLEObject Type="Embed" ProgID="Equation.KSEE3" ShapeID="对象 82" DrawAspect="Content" ObjectID="_1607437041" r:id="rId13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使得等式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3060" w:dyaOrig="319">
          <v:shape id="对象 83" o:spid="_x0000_i1090" type="#_x0000_t75" style="width:153pt;height:15.75pt;mso-position-horizontal-relative:page;mso-position-vertical-relative:page" o:ole="">
            <v:fill o:detectmouseclick="t"/>
            <v:imagedata r:id="rId135" o:title=""/>
          </v:shape>
          <o:OLEObject Type="Embed" ProgID="Equation.KSEE3" ShapeID="对象 83" DrawAspect="Content" ObjectID="_1607437042" r:id="rId13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成立，其中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79" w:dyaOrig="219">
          <v:shape id="对象 84" o:spid="_x0000_i1091" type="#_x0000_t75" style="width:9pt;height:11.25pt;mso-position-horizontal-relative:page;mso-position-vertical-relative:page" o:ole="">
            <v:fill o:detectmouseclick="t"/>
            <v:imagedata r:id="rId137" o:title=""/>
          </v:shape>
          <o:OLEObject Type="Embed" ProgID="Equation.KSEE3" ShapeID="对象 84" DrawAspect="Content" ObjectID="_1607437043" r:id="rId13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为自然对数的底数，则实数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99" w:dyaOrig="219">
          <v:shape id="对象 85" o:spid="_x0000_i1092" type="#_x0000_t75" style="width:9.75pt;height:11.25pt;mso-position-horizontal-relative:page;mso-position-vertical-relative:page" o:ole="">
            <v:fill o:detectmouseclick="t"/>
            <v:imagedata r:id="rId139" o:title=""/>
          </v:shape>
          <o:OLEObject Type="Embed" ProgID="Equation.KSEE3" ShapeID="对象 85" DrawAspect="Content" ObjectID="_1607437044" r:id="rId14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取值范围是(      )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A．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739" w:dyaOrig="319">
          <v:shape id="对象 86" o:spid="_x0000_i1093" type="#_x0000_t75" style="width:36.75pt;height:15.75pt;mso-position-horizontal-relative:page;mso-position-vertical-relative:page" o:ole="">
            <v:fill o:detectmouseclick="t"/>
            <v:imagedata r:id="rId141" o:title=""/>
          </v:shape>
          <o:OLEObject Type="Embed" ProgID="Equation.KSEE3" ShapeID="对象 86" DrawAspect="Content" ObjectID="_1607437045" r:id="rId14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B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699" w:dyaOrig="619">
          <v:shape id="对象 87" o:spid="_x0000_i1094" type="#_x0000_t75" style="width:35.25pt;height:30.75pt;mso-position-horizontal-relative:page;mso-position-vertical-relative:page" o:ole="">
            <v:fill o:detectmouseclick="t"/>
            <v:imagedata r:id="rId143" o:title=""/>
          </v:shape>
          <o:OLEObject Type="Embed" ProgID="Equation.KSEE3" ShapeID="对象 87" DrawAspect="Content" ObjectID="_1607437046" r:id="rId14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C.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919" w:dyaOrig="619">
          <v:shape id="对象 89" o:spid="_x0000_i1095" type="#_x0000_t75" style="width:45.75pt;height:30.75pt;mso-position-horizontal-relative:page;mso-position-vertical-relative:page" o:ole="">
            <v:fill o:detectmouseclick="t"/>
            <v:imagedata r:id="rId145" o:title=""/>
          </v:shape>
          <o:OLEObject Type="Embed" ProgID="Equation.KSEE3" ShapeID="对象 89" DrawAspect="Content" ObjectID="_1607437047" r:id="rId14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D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1840" w:dyaOrig="619">
          <v:shape id="对象 90" o:spid="_x0000_i1096" type="#_x0000_t75" style="width:92.25pt;height:30.75pt;mso-position-horizontal-relative:page;mso-position-vertical-relative:page" o:ole="">
            <v:fill o:detectmouseclick="t"/>
            <v:imagedata r:id="rId147" o:title=""/>
          </v:shape>
          <o:OLEObject Type="Embed" ProgID="Equation.KSEE3" ShapeID="对象 90" DrawAspect="Content" ObjectID="_1607437048" r:id="rId148">
            <o:FieldCodes>\* MERGEFORMAT</o:FieldCodes>
          </o:OLEObject>
        </w:object>
      </w:r>
    </w:p>
    <w:p w:rsidR="00FA232A" w:rsidRDefault="00FA232A" w:rsidP="00A15C24">
      <w:pPr>
        <w:spacing w:line="276" w:lineRule="auto"/>
        <w:jc w:val="center"/>
        <w:rPr>
          <w:rFonts w:ascii="宋体" w:eastAsia="宋体" w:hAnsi="宋体" w:cs="Times New Roman" w:hint="eastAsia"/>
          <w:b/>
          <w:bCs/>
          <w:sz w:val="24"/>
          <w:szCs w:val="24"/>
        </w:rPr>
      </w:pPr>
    </w:p>
    <w:p w:rsidR="00A15C24" w:rsidRPr="00A15C24" w:rsidRDefault="00A15C24" w:rsidP="00A15C24">
      <w:pPr>
        <w:spacing w:line="276" w:lineRule="auto"/>
        <w:jc w:val="center"/>
        <w:rPr>
          <w:rFonts w:ascii="宋体" w:eastAsia="宋体" w:hAnsi="宋体" w:cs="Times New Roman"/>
          <w:b/>
          <w:bCs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lastRenderedPageBreak/>
        <w:t>第</w:t>
      </w:r>
      <w:r w:rsidRPr="00A15C24">
        <w:rPr>
          <w:rFonts w:ascii="宋体" w:eastAsia="宋体" w:hAnsi="宋体" w:cs="宋体" w:hint="eastAsia"/>
          <w:b/>
          <w:bCs/>
          <w:sz w:val="24"/>
          <w:szCs w:val="24"/>
        </w:rPr>
        <w:t>Ⅱ</w:t>
      </w:r>
      <w:r w:rsidRPr="00A15C24">
        <w:rPr>
          <w:rFonts w:ascii="宋体" w:eastAsia="宋体" w:hAnsi="宋体" w:cs="Times New Roman" w:hint="eastAsia"/>
          <w:b/>
          <w:bCs/>
          <w:sz w:val="24"/>
          <w:szCs w:val="24"/>
        </w:rPr>
        <w:t>卷（共90分）</w:t>
      </w:r>
    </w:p>
    <w:p w:rsidR="00A15C24" w:rsidRPr="00A15C24" w:rsidRDefault="00A15C24" w:rsidP="00A15C24">
      <w:pPr>
        <w:spacing w:line="276" w:lineRule="auto"/>
        <w:rPr>
          <w:rFonts w:ascii="宋体" w:eastAsia="宋体" w:hAnsi="宋体" w:cs="Times New Roman" w:hint="eastAsia"/>
          <w:b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sz w:val="24"/>
          <w:szCs w:val="24"/>
        </w:rPr>
        <w:t>二、填空题（每题5分，满分20分，将答案填在答题纸上）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3.设复数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880" w:dyaOrig="359">
          <v:shape id="对象 92" o:spid="_x0000_i1097" type="#_x0000_t75" style="width:93.75pt;height:18pt;mso-position-horizontal-relative:page;mso-position-vertical-relative:page" o:ole="">
            <v:fill o:detectmouseclick="t"/>
            <v:imagedata r:id="rId149" o:title=""/>
          </v:shape>
          <o:OLEObject Type="Embed" ProgID="Equation.KSEE3" ShapeID="对象 92" DrawAspect="Content" ObjectID="_1607437049" r:id="rId15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其中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39" w:dyaOrig="259">
          <v:shape id="对象 93" o:spid="_x0000_i1098" type="#_x0000_t75" style="width:6.75pt;height:12.75pt;mso-position-horizontal-relative:page;mso-position-vertical-relative:page" o:ole="">
            <v:fill o:detectmouseclick="t"/>
            <v:imagedata r:id="rId151" o:title=""/>
          </v:shape>
          <o:OLEObject Type="Embed" ProgID="Equation.KSEE3" ShapeID="对象 93" DrawAspect="Content" ObjectID="_1607437050" r:id="rId15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是虚数单位，则</w:t>
      </w:r>
      <w:r w:rsidRPr="00A15C24">
        <w:rPr>
          <w:rFonts w:ascii="宋体" w:eastAsia="宋体" w:hAnsi="宋体" w:cs="Times New Roman" w:hint="eastAsia"/>
          <w:position w:val="-30"/>
          <w:szCs w:val="21"/>
        </w:rPr>
        <w:object w:dxaOrig="319" w:dyaOrig="679">
          <v:shape id="对象 94" o:spid="_x0000_i1099" type="#_x0000_t75" style="width:15.75pt;height:33.75pt;mso-position-horizontal-relative:page;mso-position-vertical-relative:page" o:ole="">
            <v:fill o:detectmouseclick="t"/>
            <v:imagedata r:id="rId153" o:title=""/>
          </v:shape>
          <o:OLEObject Type="Embed" ProgID="Equation.KSEE3" ShapeID="对象 94" DrawAspect="Content" ObjectID="_1607437051" r:id="rId15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模为</w:t>
      </w:r>
      <w:r w:rsidRPr="00A15C24">
        <w:rPr>
          <w:rFonts w:ascii="宋体" w:eastAsia="宋体" w:hAnsi="宋体" w:cs="Times New Roman" w:hint="eastAsia"/>
          <w:szCs w:val="21"/>
          <w:u w:val="single"/>
        </w:rPr>
        <w:t xml:space="preserve">          </w:t>
      </w:r>
      <w:r w:rsidRPr="00A15C24">
        <w:rPr>
          <w:rFonts w:ascii="宋体" w:eastAsia="宋体" w:hAnsi="宋体" w:cs="Times New Roman" w:hint="eastAsia"/>
          <w:szCs w:val="21"/>
        </w:rPr>
        <w:t>．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4.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839" w:dyaOrig="359">
          <v:shape id="对象 95" o:spid="_x0000_i1100" type="#_x0000_t75" style="width:42pt;height:18pt;mso-position-horizontal-relative:page;mso-position-vertical-relative:page" o:ole="">
            <v:fill o:detectmouseclick="t"/>
            <v:imagedata r:id="rId155" o:title=""/>
          </v:shape>
          <o:OLEObject Type="Embed" ProgID="Equation.KSEE3" ShapeID="对象 95" DrawAspect="Content" ObjectID="_1607437052" r:id="rId15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展开式中，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79" w:dyaOrig="319">
          <v:shape id="对象 96" o:spid="_x0000_i1101" type="#_x0000_t75" style="width:14.25pt;height:15.75pt;mso-position-horizontal-relative:page;mso-position-vertical-relative:page" o:ole="">
            <v:fill o:detectmouseclick="t"/>
            <v:imagedata r:id="rId157" o:title=""/>
          </v:shape>
          <o:OLEObject Type="Embed" ProgID="Equation.KSEE3" ShapeID="对象 96" DrawAspect="Content" ObjectID="_1607437053" r:id="rId15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系数为15，则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379" w:dyaOrig="219">
          <v:shape id="对象 97" o:spid="_x0000_i1102" type="#_x0000_t75" style="width:18.75pt;height:11.25pt;mso-position-horizontal-relative:page;mso-position-vertical-relative:page" o:ole="">
            <v:fill o:detectmouseclick="t"/>
            <v:imagedata r:id="rId159" o:title=""/>
          </v:shape>
          <o:OLEObject Type="Embed" ProgID="Equation.KSEE3" ShapeID="对象 97" DrawAspect="Content" ObjectID="_1607437054" r:id="rId16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  <w:u w:val="single"/>
        </w:rPr>
        <w:t xml:space="preserve">          </w:t>
      </w:r>
      <w:r w:rsidRPr="00A15C24">
        <w:rPr>
          <w:rFonts w:ascii="宋体" w:eastAsia="宋体" w:hAnsi="宋体" w:cs="Times New Roman" w:hint="eastAsia"/>
          <w:szCs w:val="21"/>
        </w:rPr>
        <w:t>．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5.用数字1，2，3组成的五位数中，数字1，2，3均出现的五位数共有</w:t>
      </w:r>
      <w:r w:rsidRPr="00A15C24">
        <w:rPr>
          <w:rFonts w:ascii="宋体" w:eastAsia="宋体" w:hAnsi="宋体" w:cs="Times New Roman" w:hint="eastAsia"/>
          <w:szCs w:val="21"/>
          <w:u w:val="single"/>
        </w:rPr>
        <w:t xml:space="preserve">          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个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（用数字作答）．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6.已知数列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459" w:dyaOrig="359">
          <v:shape id="对象 99" o:spid="_x0000_i1103" type="#_x0000_t75" style="width:23.25pt;height:18pt;mso-position-horizontal-relative:page;mso-position-vertical-relative:page" o:ole="">
            <v:fill o:detectmouseclick="t"/>
            <v:imagedata r:id="rId161" o:title=""/>
          </v:shape>
          <o:OLEObject Type="Embed" ProgID="Equation.KSEE3" ShapeID="对象 99" DrawAspect="Content" ObjectID="_1607437055" r:id="rId16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满足</w:t>
      </w:r>
      <w:r w:rsidRPr="00A15C24">
        <w:rPr>
          <w:rFonts w:ascii="宋体" w:eastAsia="宋体" w:hAnsi="宋体" w:cs="Times New Roman" w:hint="eastAsia"/>
          <w:position w:val="-30"/>
          <w:szCs w:val="21"/>
        </w:rPr>
        <w:object w:dxaOrig="1800" w:dyaOrig="679">
          <v:shape id="对象 100" o:spid="_x0000_i1104" type="#_x0000_t75" style="width:90pt;height:33.75pt;mso-position-horizontal-relative:page;mso-position-vertical-relative:page" o:ole="">
            <v:fill o:detectmouseclick="t"/>
            <v:imagedata r:id="rId163" o:title=""/>
          </v:shape>
          <o:OLEObject Type="Embed" ProgID="Equation.KSEE3" ShapeID="对象 100" DrawAspect="Content" ObjectID="_1607437056" r:id="rId16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若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339" w:dyaOrig="319">
          <v:shape id="对象 101" o:spid="_x0000_i1105" type="#_x0000_t75" style="width:17.25pt;height:15.75pt;mso-position-horizontal-relative:page;mso-position-vertical-relative:page" o:ole="">
            <v:fill o:detectmouseclick="t"/>
            <v:imagedata r:id="rId165" o:title=""/>
          </v:shape>
          <o:OLEObject Type="Embed" ProgID="Equation.KSEE3" ShapeID="对象 101" DrawAspect="Content" ObjectID="_1607437057" r:id="rId16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表示不超过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99" w:dyaOrig="219">
          <v:shape id="对象 102" o:spid="_x0000_i1106" type="#_x0000_t75" style="width:9.75pt;height:11.25pt;mso-position-horizontal-relative:page;mso-position-vertical-relative:page" o:ole="">
            <v:fill o:detectmouseclick="t"/>
            <v:imagedata r:id="rId167" o:title=""/>
          </v:shape>
          <o:OLEObject Type="Embed" ProgID="Equation.KSEE3" ShapeID="对象 102" DrawAspect="Content" ObjectID="_1607437058" r:id="rId16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最大整数，则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2320" w:dyaOrig="379">
          <v:shape id="对象 103" o:spid="_x0000_i1107" type="#_x0000_t75" style="width:116.25pt;height:18.75pt;mso-position-horizontal-relative:page;mso-position-vertical-relative:page" o:ole="">
            <v:fill o:detectmouseclick="t"/>
            <v:imagedata r:id="rId169" o:title=""/>
          </v:shape>
          <o:OLEObject Type="Embed" ProgID="Equation.KSEE3" ShapeID="对象 103" DrawAspect="Content" ObjectID="_1607437059" r:id="rId17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  <w:u w:val="single"/>
        </w:rPr>
        <w:t xml:space="preserve">          </w:t>
      </w:r>
      <w:r w:rsidRPr="00A15C24">
        <w:rPr>
          <w:rFonts w:ascii="宋体" w:eastAsia="宋体" w:hAnsi="宋体" w:cs="Times New Roman" w:hint="eastAsia"/>
          <w:szCs w:val="21"/>
        </w:rPr>
        <w:t>．</w:t>
      </w:r>
    </w:p>
    <w:p w:rsidR="00A15C24" w:rsidRPr="00A15C24" w:rsidRDefault="00A15C24" w:rsidP="00A15C24">
      <w:pPr>
        <w:spacing w:line="276" w:lineRule="auto"/>
        <w:rPr>
          <w:rFonts w:ascii="宋体" w:eastAsia="宋体" w:hAnsi="宋体" w:cs="Times New Roman" w:hint="eastAsia"/>
          <w:b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sz w:val="24"/>
          <w:szCs w:val="24"/>
        </w:rPr>
        <w:t xml:space="preserve">三、解答题 （本大题共6小题，共70分.解答应写出文字说明、证明过程或演算步骤.） 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7. 函数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3280" w:dyaOrig="619">
          <v:shape id="对象 105" o:spid="_x0000_i1108" type="#_x0000_t75" style="width:164.25pt;height:30.75pt;mso-position-horizontal-relative:page;mso-position-vertical-relative:page" o:ole="">
            <v:fill o:detectmouseclick="t"/>
            <v:imagedata r:id="rId171" o:title=""/>
          </v:shape>
          <o:OLEObject Type="Embed" ProgID="Equation.KSEE3" ShapeID="对象 105" DrawAspect="Content" ObjectID="_1607437060" r:id="rId17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部分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图象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如图所示.</w:t>
      </w:r>
    </w:p>
    <w:p w:rsidR="00A15C24" w:rsidRPr="00A15C24" w:rsidRDefault="00A15C24" w:rsidP="00A15C24">
      <w:pPr>
        <w:numPr>
          <w:ilvl w:val="0"/>
          <w:numId w:val="1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求函数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919" w:dyaOrig="319">
          <v:shape id="对象 106" o:spid="_x0000_i1109" type="#_x0000_t75" style="width:45.75pt;height:15.75pt;mso-position-horizontal-relative:page;mso-position-vertical-relative:page" o:ole="">
            <v:fill o:detectmouseclick="t"/>
            <v:imagedata r:id="rId173" o:title=""/>
          </v:shape>
          <o:OLEObject Type="Embed" ProgID="Equation.KSEE3" ShapeID="对象 106" DrawAspect="Content" ObjectID="_1607437061" r:id="rId17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解析式；</w:t>
      </w:r>
    </w:p>
    <w:p w:rsidR="00A15C24" w:rsidRPr="00A15C24" w:rsidRDefault="00A15C24" w:rsidP="00A15C24">
      <w:pPr>
        <w:numPr>
          <w:ilvl w:val="0"/>
          <w:numId w:val="1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在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79" w:dyaOrig="279">
          <v:shape id="对象 107" o:spid="_x0000_i1110" type="#_x0000_t75" style="width:33.75pt;height:14.25pt;mso-position-horizontal-relative:page;mso-position-vertical-relative:page" o:ole="">
            <v:fill o:detectmouseclick="t"/>
            <v:imagedata r:id="rId175" o:title=""/>
          </v:shape>
          <o:OLEObject Type="Embed" ProgID="Equation.KSEE3" ShapeID="对象 107" DrawAspect="Content" ObjectID="_1607437062" r:id="rId17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中，角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739" w:dyaOrig="319">
          <v:shape id="对象 108" o:spid="_x0000_i1111" type="#_x0000_t75" style="width:36.75pt;height:15.75pt;mso-position-horizontal-relative:page;mso-position-vertical-relative:page" o:ole="">
            <v:fill o:detectmouseclick="t"/>
            <v:imagedata r:id="rId177" o:title=""/>
          </v:shape>
          <o:OLEObject Type="Embed" ProgID="Equation.KSEE3" ShapeID="对象 108" DrawAspect="Content" ObjectID="_1607437063" r:id="rId17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满足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720" w:dyaOrig="619">
          <v:shape id="对象 109" o:spid="_x0000_i1112" type="#_x0000_t75" style="width:135.75pt;height:30.75pt;mso-position-horizontal-relative:page;mso-position-vertical-relative:page" o:ole="">
            <v:fill o:detectmouseclick="t"/>
            <v:imagedata r:id="rId179" o:title=""/>
          </v:shape>
          <o:OLEObject Type="Embed" ProgID="Equation.KSEE3" ShapeID="对象 109" DrawAspect="Content" ObjectID="_1607437064" r:id="rId18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且其外接圆的半径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599" w:dyaOrig="259">
          <v:shape id="对象 110" o:spid="_x0000_i1113" type="#_x0000_t75" style="width:30pt;height:12.75pt;mso-position-horizontal-relative:page;mso-position-vertical-relative:page" o:ole="">
            <v:fill o:detectmouseclick="t"/>
            <v:imagedata r:id="rId181" o:title=""/>
          </v:shape>
          <o:OLEObject Type="Embed" ProgID="Equation.KSEE3" ShapeID="对象 110" DrawAspect="Content" ObjectID="_1607437065" r:id="rId18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边长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59" w:dyaOrig="279">
          <v:shape id="对象 111" o:spid="_x0000_i1114" type="#_x0000_t75" style="width:27.75pt;height:14.25pt;mso-position-horizontal-relative:page;mso-position-vertical-relative:page" o:ole="">
            <v:fill o:detectmouseclick="t"/>
            <v:imagedata r:id="rId183" o:title=""/>
          </v:shape>
          <o:OLEObject Type="Embed" ProgID="Equation.KSEE3" ShapeID="对象 111" DrawAspect="Content" ObjectID="_1607437066" r:id="rId18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求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79" w:dyaOrig="279">
          <v:shape id="对象 112" o:spid="_x0000_i1115" type="#_x0000_t75" style="width:33.75pt;height:14.25pt;mso-position-horizontal-relative:page;mso-position-vertical-relative:page" o:ole="">
            <v:imagedata r:id="rId175" o:title=""/>
          </v:shape>
          <o:OLEObject Type="Embed" ProgID="Equation.KSEE3" ShapeID="对象 112" DrawAspect="Content" ObjectID="_1607437067" r:id="rId18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面积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2CFB73CB" wp14:editId="459608D7">
            <wp:extent cx="2028825" cy="15906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281" b="293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8. 某险种的基本保费为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99" w:dyaOrig="219">
          <v:shape id="对象 115" o:spid="_x0000_i1116" type="#_x0000_t75" style="width:9.75pt;height:11.25pt;mso-position-horizontal-relative:page;mso-position-vertical-relative:page" o:ole="">
            <v:fill o:detectmouseclick="t"/>
            <v:imagedata r:id="rId187" o:title=""/>
          </v:shape>
          <o:OLEObject Type="Embed" ProgID="Equation.KSEE3" ShapeID="对象 115" DrawAspect="Content" ObjectID="_1607437068" r:id="rId18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（单位：元），继续购买该险峰种的投保人称为续保人，续保人的本年度的保费与其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上处度的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出险次数的关联如下：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27DDEEA2" wp14:editId="08187E1E">
            <wp:extent cx="5143500" cy="7524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7" t="14839" r="13861" b="590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设该险种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一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续保人一年内出险次数与相应概率如下：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2EAB0065" wp14:editId="713ADEB5">
            <wp:extent cx="5267325" cy="7334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494" r="14786" b="280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A15C24" w:rsidRPr="00A15C24" w:rsidRDefault="00A15C24" w:rsidP="00A15C24">
      <w:pPr>
        <w:numPr>
          <w:ilvl w:val="0"/>
          <w:numId w:val="2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求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一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续保人本年度的保费高于基本保费的概率；</w:t>
      </w:r>
    </w:p>
    <w:p w:rsidR="00A15C24" w:rsidRPr="00A15C24" w:rsidRDefault="00A15C24" w:rsidP="00A15C24">
      <w:pPr>
        <w:numPr>
          <w:ilvl w:val="0"/>
          <w:numId w:val="2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若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一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续保人本年度的保费高于基本保费用，求其保费比基本保费高出60%的概率；</w:t>
      </w:r>
    </w:p>
    <w:p w:rsidR="00A15C24" w:rsidRPr="00A15C24" w:rsidRDefault="00A15C24" w:rsidP="00A15C24">
      <w:pPr>
        <w:numPr>
          <w:ilvl w:val="0"/>
          <w:numId w:val="2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求续保人本年度的平均保费与基本保费的比值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9. 如图，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在各棱长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均为2的三棱柱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380" w:dyaOrig="359">
          <v:shape id="对象 119" o:spid="_x0000_i1117" type="#_x0000_t75" style="width:69pt;height:18pt;mso-position-horizontal-relative:page;mso-position-vertical-relative:page" o:ole="">
            <v:fill o:detectmouseclick="t"/>
            <v:imagedata r:id="rId190" o:title=""/>
          </v:shape>
          <o:OLEObject Type="Embed" ProgID="Equation.KSEE3" ShapeID="对象 119" DrawAspect="Content" ObjectID="_1607437069" r:id="rId19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中，侧面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039" w:dyaOrig="359">
          <v:shape id="对象 120" o:spid="_x0000_i1118" type="#_x0000_t75" style="width:51.75pt;height:18pt;mso-position-horizontal-relative:page;mso-position-vertical-relative:page" o:ole="">
            <v:fill o:detectmouseclick="t"/>
            <v:imagedata r:id="rId192" o:title=""/>
          </v:shape>
          <o:OLEObject Type="Embed" ProgID="Equation.KSEE3" ShapeID="对象 120" DrawAspect="Content" ObjectID="_1607437070" r:id="rId19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底面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59" w:dyaOrig="279">
          <v:shape id="对象 121" o:spid="_x0000_i1119" type="#_x0000_t75" style="width:27.75pt;height:14.25pt;mso-position-horizontal-relative:page;mso-position-vertical-relative:page" o:ole="">
            <v:fill o:detectmouseclick="t"/>
            <v:imagedata r:id="rId194" o:title=""/>
          </v:shape>
          <o:OLEObject Type="Embed" ProgID="Equation.KSEE3" ShapeID="对象 121" DrawAspect="Content" ObjectID="_1607437071" r:id="rId19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339" w:dyaOrig="359">
          <v:shape id="对象 122" o:spid="_x0000_i1120" type="#_x0000_t75" style="width:66.75pt;height:18pt;mso-position-horizontal-relative:page;mso-position-vertical-relative:page" o:ole="">
            <v:fill o:detectmouseclick="t"/>
            <v:imagedata r:id="rId196" o:title=""/>
          </v:shape>
          <o:OLEObject Type="Embed" ProgID="Equation.KSEE3" ShapeID="对象 122" DrawAspect="Content" ObjectID="_1607437072" r:id="rId19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numPr>
          <w:ilvl w:val="0"/>
          <w:numId w:val="3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proofErr w:type="gramStart"/>
      <w:r w:rsidRPr="00A15C24">
        <w:rPr>
          <w:rFonts w:ascii="宋体" w:eastAsia="宋体" w:hAnsi="宋体" w:cs="Times New Roman" w:hint="eastAsia"/>
          <w:szCs w:val="21"/>
        </w:rPr>
        <w:t>求侧棱</w:t>
      </w:r>
      <w:proofErr w:type="gramEnd"/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419" w:dyaOrig="359">
          <v:shape id="对象 123" o:spid="_x0000_i1121" type="#_x0000_t75" style="width:21pt;height:18pt;mso-position-horizontal-relative:page;mso-position-vertical-relative:page" o:ole="">
            <v:fill o:detectmouseclick="t"/>
            <v:imagedata r:id="rId198" o:title=""/>
          </v:shape>
          <o:OLEObject Type="Embed" ProgID="Equation.KSEE3" ShapeID="对象 123" DrawAspect="Content" ObjectID="_1607437073" r:id="rId19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与平面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599" w:dyaOrig="359">
          <v:shape id="对象 124" o:spid="_x0000_i1122" type="#_x0000_t75" style="width:30pt;height:18pt;mso-position-horizontal-relative:page;mso-position-vertical-relative:page" o:ole="">
            <v:fill o:detectmouseclick="t"/>
            <v:imagedata r:id="rId200" o:title=""/>
          </v:shape>
          <o:OLEObject Type="Embed" ProgID="Equation.KSEE3" ShapeID="对象 124" DrawAspect="Content" ObjectID="_1607437074" r:id="rId20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所成角的正弦值的大小；</w:t>
      </w:r>
    </w:p>
    <w:p w:rsidR="00A15C24" w:rsidRPr="00A15C24" w:rsidRDefault="00A15C24" w:rsidP="00A15C24">
      <w:pPr>
        <w:numPr>
          <w:ilvl w:val="0"/>
          <w:numId w:val="3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求异面直线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859" w:dyaOrig="359">
          <v:shape id="对象 125" o:spid="_x0000_i1123" type="#_x0000_t75" style="width:42.75pt;height:18pt;mso-position-horizontal-relative:page;mso-position-vertical-relative:page" o:ole="">
            <v:fill o:detectmouseclick="t"/>
            <v:imagedata r:id="rId202" o:title=""/>
          </v:shape>
          <o:OLEObject Type="Embed" ProgID="Equation.KSEE3" ShapeID="对象 125" DrawAspect="Content" ObjectID="_1607437075" r:id="rId20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间的距离；</w:t>
      </w:r>
    </w:p>
    <w:p w:rsidR="00A15C24" w:rsidRPr="00A15C24" w:rsidRDefault="00A15C24" w:rsidP="00A15C24">
      <w:pPr>
        <w:numPr>
          <w:ilvl w:val="0"/>
          <w:numId w:val="3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已知点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59" w:dyaOrig="259">
          <v:shape id="对象 126" o:spid="_x0000_i1124" type="#_x0000_t75" style="width:12.75pt;height:12.75pt;mso-position-horizontal-relative:page;mso-position-vertical-relative:page" o:ole="">
            <v:fill o:detectmouseclick="t"/>
            <v:imagedata r:id="rId204" o:title=""/>
          </v:shape>
          <o:OLEObject Type="Embed" ProgID="Equation.KSEE3" ShapeID="对象 126" DrawAspect="Content" ObjectID="_1607437076" r:id="rId20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满足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480" w:dyaOrig="339">
          <v:shape id="对象 127" o:spid="_x0000_i1125" type="#_x0000_t75" style="width:74.25pt;height:17.25pt;mso-position-horizontal-relative:page;mso-position-vertical-relative:page" o:ole="">
            <v:fill o:detectmouseclick="t"/>
            <v:imagedata r:id="rId206" o:title=""/>
          </v:shape>
          <o:OLEObject Type="Embed" ProgID="Equation.KSEE3" ShapeID="对象 127" DrawAspect="Content" ObjectID="_1607437077" r:id="rId20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在直线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419" w:dyaOrig="359">
          <v:shape id="对象 128" o:spid="_x0000_i1126" type="#_x0000_t75" style="width:21pt;height:18pt;mso-position-horizontal-relative:page;mso-position-vertical-relative:page" o:ole="">
            <v:fill o:detectmouseclick="t"/>
            <v:imagedata r:id="rId208" o:title=""/>
          </v:shape>
          <o:OLEObject Type="Embed" ProgID="Equation.KSEE3" ShapeID="对象 128" DrawAspect="Content" ObjectID="_1607437078" r:id="rId20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上是否存在点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129" o:spid="_x0000_i1127" type="#_x0000_t75" style="width:12pt;height:12.75pt;mso-position-horizontal-relative:page;mso-position-vertical-relative:page" o:ole="">
            <v:fill o:detectmouseclick="t"/>
            <v:imagedata r:id="rId210" o:title=""/>
          </v:shape>
          <o:OLEObject Type="Embed" ProgID="Equation.KSEE3" ShapeID="对象 129" DrawAspect="Content" ObjectID="_1607437079" r:id="rId21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使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39" w:dyaOrig="279">
          <v:shape id="对象 130" o:spid="_x0000_i1128" type="#_x0000_t75" style="width:32.25pt;height:14.25pt;mso-position-horizontal-relative:page;mso-position-vertical-relative:page" o:ole="">
            <v:fill o:detectmouseclick="t"/>
            <v:imagedata r:id="rId212" o:title=""/>
          </v:shape>
          <o:OLEObject Type="Embed" ProgID="Equation.KSEE3" ShapeID="对象 130" DrawAspect="Content" ObjectID="_1607437080" r:id="rId21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平面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599" w:dyaOrig="359">
          <v:shape id="对象 131" o:spid="_x0000_i1129" type="#_x0000_t75" style="width:30pt;height:18pt;mso-position-horizontal-relative:page;mso-position-vertical-relative:page" o:ole="">
            <v:fill o:detectmouseclick="t"/>
            <v:imagedata r:id="rId214" o:title=""/>
          </v:shape>
          <o:OLEObject Type="Embed" ProgID="Equation.KSEE3" ShapeID="对象 131" DrawAspect="Content" ObjectID="_1607437081" r:id="rId21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？若存在，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请确定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点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132" o:spid="_x0000_i1130" type="#_x0000_t75" style="width:12pt;height:12.75pt;mso-position-horizontal-relative:page;mso-position-vertical-relative:page" o:ole="">
            <v:imagedata r:id="rId210" o:title=""/>
          </v:shape>
          <o:OLEObject Type="Embed" ProgID="Equation.KSEE3" ShapeID="对象 132" DrawAspect="Content" ObjectID="_1607437082" r:id="rId21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位置，若不存在，请说明理由.</w:t>
      </w:r>
    </w:p>
    <w:p w:rsid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7A7EB28C" wp14:editId="69949B2B">
            <wp:extent cx="2333625" cy="17621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206" b="56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20. 已知椭圆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460" w:dyaOrig="659">
          <v:shape id="对象 135" o:spid="_x0000_i1131" type="#_x0000_t75" style="width:123pt;height:33pt;mso-position-horizontal-relative:page;mso-position-vertical-relative:page" o:ole="">
            <v:fill o:detectmouseclick="t"/>
            <v:imagedata r:id="rId218" o:title=""/>
          </v:shape>
          <o:OLEObject Type="Embed" ProgID="Equation.KSEE3" ShapeID="对象 135" DrawAspect="Content" ObjectID="_1607437083" r:id="rId21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直线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759" w:dyaOrig="619">
          <v:shape id="对象 136" o:spid="_x0000_i1132" type="#_x0000_t75" style="width:38.25pt;height:30.75pt;mso-position-horizontal-relative:page;mso-position-vertical-relative:page" o:ole="">
            <v:fill o:detectmouseclick="t"/>
            <v:imagedata r:id="rId220" o:title=""/>
          </v:shape>
          <o:OLEObject Type="Embed" ProgID="Equation.KSEE3" ShapeID="对象 136" DrawAspect="Content" ObjectID="_1607437084" r:id="rId22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与椭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137" o:spid="_x0000_i1133" type="#_x0000_t75" style="width:12pt;height:14.25pt;mso-position-horizontal-relative:page;mso-position-vertical-relative:page" o:ole="">
            <v:fill o:detectmouseclick="t"/>
            <v:imagedata r:id="rId222" o:title=""/>
          </v:shape>
          <o:OLEObject Type="Embed" ProgID="Equation.KSEE3" ShapeID="对象 137" DrawAspect="Content" ObjectID="_1607437085" r:id="rId22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在第一象限内的交点是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319" w:dyaOrig="259">
          <v:shape id="对象 138" o:spid="_x0000_i1134" type="#_x0000_t75" style="width:15.75pt;height:12.75pt;mso-position-horizontal-relative:page;mso-position-vertical-relative:page" o:ole="">
            <v:fill o:detectmouseclick="t"/>
            <v:imagedata r:id="rId224" o:title=""/>
          </v:shape>
          <o:OLEObject Type="Embed" ProgID="Equation.KSEE3" ShapeID="对象 138" DrawAspect="Content" ObjectID="_1607437086" r:id="rId22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点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319" w:dyaOrig="259">
          <v:shape id="对象 139" o:spid="_x0000_i1135" type="#_x0000_t75" style="width:15.75pt;height:12.75pt;mso-position-horizontal-relative:page;mso-position-vertical-relative:page" o:ole="">
            <v:imagedata r:id="rId224" o:title=""/>
          </v:shape>
          <o:OLEObject Type="Embed" ProgID="Equation.KSEE3" ShapeID="对象 139" DrawAspect="Content" ObjectID="_1607437087" r:id="rId22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在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99" w:dyaOrig="219">
          <v:shape id="对象 140" o:spid="_x0000_i1136" type="#_x0000_t75" style="width:9.75pt;height:11.25pt;mso-position-horizontal-relative:page;mso-position-vertical-relative:page" o:ole="">
            <v:fill o:detectmouseclick="t"/>
            <v:imagedata r:id="rId227" o:title=""/>
          </v:shape>
          <o:OLEObject Type="Embed" ProgID="Equation.KSEE3" ShapeID="对象 140" DrawAspect="Content" ObjectID="_1607437088" r:id="rId22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轴上的射影恰好是椭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141" o:spid="_x0000_i1137" type="#_x0000_t75" style="width:12pt;height:14.25pt;mso-position-horizontal-relative:page;mso-position-vertical-relative:page" o:ole="">
            <v:fill o:detectmouseclick="t"/>
            <v:imagedata r:id="rId229" o:title=""/>
          </v:shape>
          <o:OLEObject Type="Embed" ProgID="Equation.KSEE3" ShapeID="对象 141" DrawAspect="Content" ObjectID="_1607437089" r:id="rId23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右焦点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279" w:dyaOrig="359">
          <v:shape id="对象 142" o:spid="_x0000_i1138" type="#_x0000_t75" style="width:14.25pt;height:18pt;mso-position-horizontal-relative:page;mso-position-vertical-relative:page" o:ole="">
            <v:fill o:detectmouseclick="t"/>
            <v:imagedata r:id="rId231" o:title=""/>
          </v:shape>
          <o:OLEObject Type="Embed" ProgID="Equation.KSEE3" ShapeID="对象 142" DrawAspect="Content" ObjectID="_1607437090" r:id="rId23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椭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143" o:spid="_x0000_i1139" type="#_x0000_t75" style="width:12pt;height:14.25pt;mso-position-horizontal-relative:page;mso-position-vertical-relative:page" o:ole="">
            <v:imagedata r:id="rId229" o:title=""/>
          </v:shape>
          <o:OLEObject Type="Embed" ProgID="Equation.KSEE3" ShapeID="对象 143" DrawAspect="Content" ObjectID="_1607437091" r:id="rId23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另一个焦点是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259" w:dyaOrig="359">
          <v:shape id="对象 144" o:spid="_x0000_i1140" type="#_x0000_t75" style="width:12.75pt;height:18pt;mso-position-horizontal-relative:page;mso-position-vertical-relative:page" o:ole="">
            <v:fill o:detectmouseclick="t"/>
            <v:imagedata r:id="rId234" o:title=""/>
          </v:shape>
          <o:OLEObject Type="Embed" ProgID="Equation.KSEE3" ShapeID="对象 144" DrawAspect="Content" ObjectID="_1607437092" r:id="rId23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且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1420" w:dyaOrig="619">
          <v:shape id="对象 145" o:spid="_x0000_i1141" type="#_x0000_t75" style="width:71.25pt;height:30.75pt;mso-position-horizontal-relative:page;mso-position-vertical-relative:page" o:ole="">
            <v:fill o:detectmouseclick="t"/>
            <v:imagedata r:id="rId236" o:title=""/>
          </v:shape>
          <o:OLEObject Type="Embed" ProgID="Equation.KSEE3" ShapeID="对象 145" DrawAspect="Content" ObjectID="_1607437093" r:id="rId23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numPr>
          <w:ilvl w:val="0"/>
          <w:numId w:val="4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求椭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146" o:spid="_x0000_i1142" type="#_x0000_t75" style="width:12pt;height:14.25pt;mso-position-horizontal-relative:page;mso-position-vertical-relative:page" o:ole="">
            <v:imagedata r:id="rId229" o:title=""/>
          </v:shape>
          <o:OLEObject Type="Embed" ProgID="Equation.KSEE3" ShapeID="对象 146" DrawAspect="Content" ObjectID="_1607437094" r:id="rId23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方程；</w:t>
      </w:r>
    </w:p>
    <w:p w:rsidR="00A15C24" w:rsidRDefault="00A15C24" w:rsidP="00A15C24">
      <w:pPr>
        <w:numPr>
          <w:ilvl w:val="0"/>
          <w:numId w:val="4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直线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39" w:dyaOrig="279">
          <v:shape id="对象 147" o:spid="_x0000_i1143" type="#_x0000_t75" style="width:6.75pt;height:14.25pt;mso-position-horizontal-relative:page;mso-position-vertical-relative:page" o:ole="">
            <v:fill o:detectmouseclick="t"/>
            <v:imagedata r:id="rId239" o:title=""/>
          </v:shape>
          <o:OLEObject Type="Embed" ProgID="Equation.KSEE3" ShapeID="对象 147" DrawAspect="Content" ObjectID="_1607437095" r:id="rId24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过点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679" w:dyaOrig="319">
          <v:shape id="对象 148" o:spid="_x0000_i1144" type="#_x0000_t75" style="width:33.75pt;height:15.75pt;mso-position-horizontal-relative:page;mso-position-vertical-relative:page" o:ole="">
            <v:fill o:detectmouseclick="t"/>
            <v:imagedata r:id="rId241" o:title=""/>
          </v:shape>
          <o:OLEObject Type="Embed" ProgID="Equation.KSEE3" ShapeID="对象 148" DrawAspect="Content" ObjectID="_1607437096" r:id="rId24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且与椭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149" o:spid="_x0000_i1145" type="#_x0000_t75" style="width:12pt;height:14.25pt;mso-position-horizontal-relative:page;mso-position-vertical-relative:page" o:ole="">
            <v:fill o:detectmouseclick="t"/>
            <v:imagedata r:id="rId243" o:title=""/>
          </v:shape>
          <o:OLEObject Type="Embed" ProgID="Equation.KSEE3" ShapeID="对象 149" DrawAspect="Content" ObjectID="_1607437097" r:id="rId24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交于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499" w:dyaOrig="319">
          <v:shape id="对象 150" o:spid="_x0000_i1146" type="#_x0000_t75" style="width:24.75pt;height:15.75pt;mso-position-horizontal-relative:page;mso-position-vertical-relative:page" o:ole="">
            <v:fill o:detectmouseclick="t"/>
            <v:imagedata r:id="rId245" o:title=""/>
          </v:shape>
          <o:OLEObject Type="Embed" ProgID="Equation.KSEE3" ShapeID="对象 150" DrawAspect="Content" ObjectID="_1607437098" r:id="rId24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两点，求</w:t>
      </w:r>
      <w:r w:rsidR="00FA232A" w:rsidRPr="00FA232A">
        <w:rPr>
          <w:rFonts w:ascii="宋体" w:eastAsia="宋体" w:hAnsi="宋体" w:cs="Times New Roman"/>
          <w:position w:val="-10"/>
          <w:szCs w:val="21"/>
        </w:rPr>
        <w:object w:dxaOrig="780" w:dyaOrig="340">
          <v:shape id="_x0000_i1356" type="#_x0000_t75" style="width:39pt;height:17.25pt" o:ole="">
            <v:imagedata r:id="rId247" o:title=""/>
          </v:shape>
          <o:OLEObject Type="Embed" ProgID="Equation.3" ShapeID="_x0000_i1356" DrawAspect="Content" ObjectID="_1607437099" r:id="rId248"/>
        </w:object>
      </w:r>
      <w:r w:rsidRPr="00A15C24">
        <w:rPr>
          <w:rFonts w:ascii="宋体" w:eastAsia="宋体" w:hAnsi="宋体" w:cs="Times New Roman" w:hint="eastAsia"/>
          <w:szCs w:val="21"/>
        </w:rPr>
        <w:t>的内切圆面积的最大值.</w:t>
      </w:r>
    </w:p>
    <w:p w:rsidR="00A15C24" w:rsidRPr="00A15C24" w:rsidRDefault="00A15C24" w:rsidP="00A15C24">
      <w:pPr>
        <w:numPr>
          <w:ilvl w:val="0"/>
          <w:numId w:val="5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Times New Roman" w:eastAsia="宋体" w:hAnsi="Times New Roman" w:cs="Times New Roman" w:hint="eastAsia"/>
        </w:rPr>
      </w:pPr>
      <w:bookmarkStart w:id="0" w:name="_GoBack"/>
      <w:bookmarkEnd w:id="0"/>
      <w:r w:rsidRPr="00A15C24">
        <w:rPr>
          <w:rFonts w:ascii="Times New Roman" w:eastAsia="宋体" w:hAnsi="Times New Roman" w:cs="Times New Roman" w:hint="eastAsia"/>
        </w:rPr>
        <w:t>已知函数</w:t>
      </w:r>
      <w:r w:rsidRPr="00A15C24">
        <w:rPr>
          <w:rFonts w:ascii="Times New Roman" w:eastAsia="宋体" w:hAnsi="Times New Roman" w:cs="Times New Roman" w:hint="eastAsia"/>
          <w:position w:val="-10"/>
        </w:rPr>
        <w:object w:dxaOrig="1540" w:dyaOrig="359">
          <v:shape id="对象 153" o:spid="_x0000_i1147" type="#_x0000_t75" style="width:77.25pt;height:18pt;mso-position-horizontal-relative:page;mso-position-vertical-relative:page" o:ole="">
            <v:fill o:detectmouseclick="t"/>
            <v:imagedata r:id="rId249" o:title=""/>
          </v:shape>
          <o:OLEObject Type="Embed" ProgID="Equation.KSEE3" ShapeID="对象 153" DrawAspect="Content" ObjectID="_1607437100" r:id="rId250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.</w:t>
      </w:r>
    </w:p>
    <w:p w:rsidR="00A15C24" w:rsidRPr="00A15C24" w:rsidRDefault="00A15C24" w:rsidP="00A15C24">
      <w:pPr>
        <w:numPr>
          <w:ilvl w:val="0"/>
          <w:numId w:val="6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Times New Roman" w:eastAsia="宋体" w:hAnsi="Times New Roman" w:cs="Times New Roman" w:hint="eastAsia"/>
        </w:rPr>
        <w:t>求</w:t>
      </w:r>
      <w:r w:rsidRPr="00A15C24">
        <w:rPr>
          <w:rFonts w:ascii="Times New Roman" w:eastAsia="宋体" w:hAnsi="Times New Roman" w:cs="Times New Roman" w:hint="eastAsia"/>
          <w:position w:val="-10"/>
        </w:rPr>
        <w:object w:dxaOrig="539" w:dyaOrig="319">
          <v:shape id="对象 154" o:spid="_x0000_i1148" type="#_x0000_t75" style="width:27pt;height:15.75pt;mso-position-horizontal-relative:page;mso-position-vertical-relative:page" o:ole="">
            <v:fill o:detectmouseclick="t"/>
            <v:imagedata r:id="rId251" o:title=""/>
          </v:shape>
          <o:OLEObject Type="Embed" ProgID="Equation.KSEE3" ShapeID="对象 154" DrawAspect="Content" ObjectID="_1607437101" r:id="rId252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的极值；</w:t>
      </w:r>
    </w:p>
    <w:p w:rsidR="00A15C24" w:rsidRDefault="00A15C24" w:rsidP="00A15C24">
      <w:pPr>
        <w:numPr>
          <w:ilvl w:val="0"/>
          <w:numId w:val="6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Times New Roman" w:eastAsia="宋体" w:hAnsi="Times New Roman" w:cs="Times New Roman" w:hint="eastAsia"/>
        </w:rPr>
        <w:t>当</w:t>
      </w:r>
      <w:r w:rsidRPr="00A15C24">
        <w:rPr>
          <w:rFonts w:ascii="Times New Roman" w:eastAsia="宋体" w:hAnsi="Times New Roman" w:cs="Times New Roman" w:hint="eastAsia"/>
          <w:position w:val="-24"/>
        </w:rPr>
        <w:object w:dxaOrig="639" w:dyaOrig="619">
          <v:shape id="对象 155" o:spid="_x0000_i1149" type="#_x0000_t75" style="width:32.25pt;height:30.75pt;mso-position-horizontal-relative:page;mso-position-vertical-relative:page" o:ole="">
            <v:fill o:detectmouseclick="t"/>
            <v:imagedata r:id="rId253" o:title=""/>
          </v:shape>
          <o:OLEObject Type="Embed" ProgID="Equation.KSEE3" ShapeID="对象 155" DrawAspect="Content" ObjectID="_1607437102" r:id="rId254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时，求证：</w:t>
      </w:r>
      <w:r w:rsidRPr="00A15C24">
        <w:rPr>
          <w:rFonts w:ascii="Times New Roman" w:eastAsia="宋体" w:hAnsi="Times New Roman" w:cs="Times New Roman" w:hint="eastAsia"/>
          <w:position w:val="-10"/>
        </w:rPr>
        <w:object w:dxaOrig="2260" w:dyaOrig="319">
          <v:shape id="对象 156" o:spid="_x0000_i1150" type="#_x0000_t75" style="width:113.25pt;height:15.75pt;mso-position-horizontal-relative:page;mso-position-vertical-relative:page" o:ole="">
            <v:fill o:detectmouseclick="t"/>
            <v:imagedata r:id="rId255" o:title=""/>
          </v:shape>
          <o:OLEObject Type="Embed" ProgID="Equation.KSEE3" ShapeID="对象 156" DrawAspect="Content" ObjectID="_1607437103" r:id="rId256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Times New Roman" w:eastAsia="宋体" w:hAnsi="Times New Roman" w:cs="Times New Roman" w:hint="eastAsia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</w:p>
    <w:p w:rsidR="00A15C24" w:rsidRPr="00A15C24" w:rsidRDefault="00A15C24" w:rsidP="00A15C24">
      <w:pPr>
        <w:spacing w:line="276" w:lineRule="auto"/>
        <w:rPr>
          <w:rFonts w:ascii="宋体" w:eastAsia="宋体" w:hAnsi="宋体" w:cs="Times New Roman" w:hint="eastAsia"/>
          <w:b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sz w:val="24"/>
          <w:szCs w:val="24"/>
        </w:rPr>
        <w:t>请考生在22、23</w:t>
      </w:r>
      <w:proofErr w:type="gramStart"/>
      <w:r w:rsidRPr="00A15C24">
        <w:rPr>
          <w:rFonts w:ascii="宋体" w:eastAsia="宋体" w:hAnsi="宋体" w:cs="Times New Roman" w:hint="eastAsia"/>
          <w:b/>
          <w:sz w:val="24"/>
          <w:szCs w:val="24"/>
        </w:rPr>
        <w:t>两</w:t>
      </w:r>
      <w:proofErr w:type="gramEnd"/>
      <w:r w:rsidRPr="00A15C24">
        <w:rPr>
          <w:rFonts w:ascii="宋体" w:eastAsia="宋体" w:hAnsi="宋体" w:cs="Times New Roman" w:hint="eastAsia"/>
          <w:b/>
          <w:sz w:val="24"/>
          <w:szCs w:val="24"/>
        </w:rPr>
        <w:t>题中任选一题作答，如果多做，则按所做的第一题记分</w:t>
      </w:r>
      <w:r w:rsidRPr="00A15C24">
        <w:rPr>
          <w:rFonts w:ascii="宋体" w:eastAsia="宋体" w:hAnsi="宋体" w:cs="Times New Roman"/>
          <w:b/>
          <w:sz w:val="24"/>
          <w:szCs w:val="24"/>
        </w:rPr>
        <w:t>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22.选修4-4：坐标系与参数方程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在直角坐标系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419" w:dyaOrig="259">
          <v:shape id="对象 158" o:spid="_x0000_i1151" type="#_x0000_t75" style="width:21pt;height:12.75pt;mso-position-horizontal-relative:page;mso-position-vertical-relative:page" o:ole="">
            <v:fill o:detectmouseclick="t"/>
            <v:imagedata r:id="rId257" o:title=""/>
          </v:shape>
          <o:OLEObject Type="Embed" ProgID="Equation.KSEE3" ShapeID="对象 158" DrawAspect="Content" ObjectID="_1607437104" r:id="rId25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中，直线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39" w:dyaOrig="279">
          <v:shape id="对象 159" o:spid="_x0000_i1152" type="#_x0000_t75" style="width:6.75pt;height:14.25pt;mso-position-horizontal-relative:page;mso-position-vertical-relative:page" o:ole="">
            <v:fill o:detectmouseclick="t"/>
            <v:imagedata r:id="rId259" o:title=""/>
          </v:shape>
          <o:OLEObject Type="Embed" ProgID="Equation.KSEE3" ShapeID="对象 159" DrawAspect="Content" ObjectID="_1607437105" r:id="rId26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参数方程为</w:t>
      </w:r>
      <w:r w:rsidRPr="00A15C24">
        <w:rPr>
          <w:rFonts w:ascii="宋体" w:eastAsia="宋体" w:hAnsi="宋体" w:cs="Times New Roman" w:hint="eastAsia"/>
          <w:position w:val="-62"/>
          <w:szCs w:val="21"/>
        </w:rPr>
        <w:object w:dxaOrig="1339" w:dyaOrig="1359">
          <v:shape id="对象 160" o:spid="_x0000_i1153" type="#_x0000_t75" style="width:66.75pt;height:68.25pt;mso-position-horizontal-relative:page;mso-position-vertical-relative:page" o:ole="">
            <v:fill o:detectmouseclick="t"/>
            <v:imagedata r:id="rId261" o:title=""/>
          </v:shape>
          <o:OLEObject Type="Embed" ProgID="Equation.KSEE3" ShapeID="对象 160" DrawAspect="Content" ObjectID="_1607437106" r:id="rId26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（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39" w:dyaOrig="239">
          <v:shape id="对象 161" o:spid="_x0000_i1154" type="#_x0000_t75" style="width:6.75pt;height:12pt;mso-position-horizontal-relative:page;mso-position-vertical-relative:page" o:ole="">
            <v:fill o:detectmouseclick="t"/>
            <v:imagedata r:id="rId263" o:title=""/>
          </v:shape>
          <o:OLEObject Type="Embed" ProgID="Equation.KSEE3" ShapeID="对象 161" DrawAspect="Content" ObjectID="_1607437107" r:id="rId26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为参数），若以坐标原点</w:t>
      </w:r>
      <w:r w:rsidRPr="00A15C24">
        <w:rPr>
          <w:rFonts w:ascii="宋体" w:eastAsia="宋体" w:hAnsi="宋体" w:cs="Times New Roman"/>
          <w:position w:val="-6"/>
          <w:szCs w:val="21"/>
        </w:rPr>
        <w:object w:dxaOrig="239" w:dyaOrig="279">
          <v:shape id="对象 2" o:spid="_x0000_i1155" type="#_x0000_t75" style="width:12pt;height:14.25pt;mso-position-horizontal-relative:page;mso-position-vertical-relative:page" o:ole="">
            <v:imagedata r:id="rId265" o:title=""/>
          </v:shape>
          <o:OLEObject Type="Embed" ProgID="Equation.DSMT4" ShapeID="对象 2" DrawAspect="Content" ObjectID="_1607437108" r:id="rId266"/>
        </w:object>
      </w:r>
      <w:r w:rsidRPr="00A15C24">
        <w:rPr>
          <w:rFonts w:ascii="宋体" w:eastAsia="宋体" w:hAnsi="宋体" w:cs="Times New Roman" w:hint="eastAsia"/>
          <w:szCs w:val="21"/>
        </w:rPr>
        <w:t>为极点，以</w:t>
      </w:r>
      <w:r w:rsidRPr="00A15C24">
        <w:rPr>
          <w:rFonts w:ascii="宋体" w:eastAsia="宋体" w:hAnsi="宋体" w:cs="Times New Roman"/>
          <w:position w:val="-6"/>
          <w:szCs w:val="21"/>
        </w:rPr>
        <w:object w:dxaOrig="199" w:dyaOrig="219">
          <v:shape id="对象 3" o:spid="_x0000_i1156" type="#_x0000_t75" style="width:9.75pt;height:11.25pt;mso-position-horizontal-relative:page;mso-position-vertical-relative:page" o:ole="">
            <v:imagedata r:id="rId267" o:title=""/>
          </v:shape>
          <o:OLEObject Type="Embed" ProgID="Equation.DSMT4" ShapeID="对象 3" DrawAspect="Content" ObjectID="_1607437109" r:id="rId268"/>
        </w:object>
      </w:r>
      <w:r w:rsidRPr="00A15C24">
        <w:rPr>
          <w:rFonts w:ascii="宋体" w:eastAsia="宋体" w:hAnsi="宋体" w:cs="Times New Roman" w:hint="eastAsia"/>
          <w:szCs w:val="21"/>
        </w:rPr>
        <w:t>轴正半轴为极轴，建立极坐标系，已知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162" o:spid="_x0000_i1157" type="#_x0000_t75" style="width:12pt;height:14.25pt;mso-position-horizontal-relative:page;mso-position-vertical-relative:page" o:ole="">
            <v:fill o:detectmouseclick="t"/>
            <v:imagedata r:id="rId269" o:title=""/>
          </v:shape>
          <o:OLEObject Type="Embed" ProgID="Equation.KSEE3" ShapeID="对象 162" DrawAspect="Content" ObjectID="_1607437110" r:id="rId27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极坐标方程为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099" w:dyaOrig="319">
          <v:shape id="对象 163" o:spid="_x0000_i1158" type="#_x0000_t75" style="width:54.75pt;height:15.75pt;mso-position-horizontal-relative:page;mso-position-vertical-relative:page" o:ole="">
            <v:fill o:detectmouseclick="t"/>
            <v:imagedata r:id="rId271" o:title=""/>
          </v:shape>
          <o:OLEObject Type="Embed" ProgID="Equation.KSEE3" ShapeID="对象 163" DrawAspect="Content" ObjectID="_1607437111" r:id="rId27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numPr>
          <w:ilvl w:val="0"/>
          <w:numId w:val="7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求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166" o:spid="_x0000_i1159" type="#_x0000_t75" style="width:12pt;height:14.25pt;mso-position-horizontal-relative:page;mso-position-vertical-relative:page" o:ole="">
            <v:imagedata r:id="rId269" o:title=""/>
          </v:shape>
          <o:OLEObject Type="Embed" ProgID="Equation.KSEE3" ShapeID="对象 166" DrawAspect="Content" ObjectID="_1607437112" r:id="rId27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直角坐标方程；</w:t>
      </w:r>
    </w:p>
    <w:p w:rsidR="00A15C24" w:rsidRPr="00A15C24" w:rsidRDefault="00A15C24" w:rsidP="00A15C24">
      <w:pPr>
        <w:numPr>
          <w:ilvl w:val="0"/>
          <w:numId w:val="7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若直线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39" w:dyaOrig="279">
          <v:shape id="对象 165" o:spid="_x0000_i1160" type="#_x0000_t75" style="width:6.75pt;height:14.25pt;mso-position-horizontal-relative:page;mso-position-vertical-relative:page" o:ole="">
            <v:fill o:detectmouseclick="t"/>
            <v:imagedata r:id="rId274" o:title=""/>
          </v:shape>
          <o:OLEObject Type="Embed" ProgID="Equation.KSEE3" ShapeID="对象 165" DrawAspect="Content" ObjectID="_1607437113" r:id="rId27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与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167" o:spid="_x0000_i1161" type="#_x0000_t75" style="width:12pt;height:14.25pt;mso-position-horizontal-relative:page;mso-position-vertical-relative:page" o:ole="">
            <v:imagedata r:id="rId269" o:title=""/>
          </v:shape>
          <o:OLEObject Type="Embed" ProgID="Equation.KSEE3" ShapeID="对象 167" DrawAspect="Content" ObjectID="_1607437114" r:id="rId27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交于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479" w:dyaOrig="319">
          <v:shape id="对象 168" o:spid="_x0000_i1162" type="#_x0000_t75" style="width:24pt;height:15.75pt;mso-position-horizontal-relative:page;mso-position-vertical-relative:page" o:ole="">
            <v:fill o:detectmouseclick="t"/>
            <v:imagedata r:id="rId277" o:title=""/>
          </v:shape>
          <o:OLEObject Type="Embed" ProgID="Equation.KSEE3" ShapeID="对象 168" DrawAspect="Content" ObjectID="_1607437115" r:id="rId27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两点，点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169" o:spid="_x0000_i1163" type="#_x0000_t75" style="width:12pt;height:12.75pt;mso-position-horizontal-relative:page;mso-position-vertical-relative:page" o:ole="">
            <v:fill o:detectmouseclick="t"/>
            <v:imagedata r:id="rId279" o:title=""/>
          </v:shape>
          <o:OLEObject Type="Embed" ProgID="Equation.KSEE3" ShapeID="对象 169" DrawAspect="Content" ObjectID="_1607437116" r:id="rId28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直角坐标为（0，2），求</w:t>
      </w:r>
      <w:r w:rsidRPr="00A15C24">
        <w:rPr>
          <w:rFonts w:ascii="宋体" w:eastAsia="宋体" w:hAnsi="宋体" w:cs="Times New Roman" w:hint="eastAsia"/>
          <w:position w:val="-14"/>
          <w:szCs w:val="21"/>
        </w:rPr>
        <w:object w:dxaOrig="1039" w:dyaOrig="399">
          <v:shape id="对象 170" o:spid="_x0000_i1164" type="#_x0000_t75" style="width:51.75pt;height:20.25pt;mso-position-horizontal-relative:page;mso-position-vertical-relative:page" o:ole="">
            <v:fill o:detectmouseclick="t"/>
            <v:imagedata r:id="rId281" o:title=""/>
          </v:shape>
          <o:OLEObject Type="Embed" ProgID="Equation.KSEE3" ShapeID="对象 170" DrawAspect="Content" ObjectID="_1607437117" r:id="rId28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值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23.选修4-5：不等式选讲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宋体" w:eastAsia="宋体" w:hAnsi="宋体" w:cs="Times New Roman" w:hint="eastAsia"/>
          <w:szCs w:val="21"/>
        </w:rPr>
        <w:t>设函数</w:t>
      </w:r>
      <w:r w:rsidRPr="00A15C24">
        <w:rPr>
          <w:rFonts w:ascii="Times New Roman" w:eastAsia="宋体" w:hAnsi="Times New Roman" w:cs="Times New Roman" w:hint="eastAsia"/>
          <w:position w:val="-14"/>
        </w:rPr>
        <w:object w:dxaOrig="2200" w:dyaOrig="399">
          <v:shape id="对象 172" o:spid="_x0000_i1165" type="#_x0000_t75" style="width:110.25pt;height:20.25pt;mso-position-horizontal-relative:page;mso-position-vertical-relative:page" o:ole="">
            <v:fill o:detectmouseclick="t"/>
            <v:imagedata r:id="rId283" o:title=""/>
          </v:shape>
          <o:OLEObject Type="Embed" ProgID="Equation.KSEE3" ShapeID="对象 172" DrawAspect="Content" ObjectID="_1607437118" r:id="rId284">
            <o:FieldCodes>\* MERGEFORMAT</o:FieldCodes>
          </o:OLEObject>
        </w:object>
      </w:r>
    </w:p>
    <w:p w:rsidR="00A15C24" w:rsidRPr="00A15C24" w:rsidRDefault="00A15C24" w:rsidP="00A15C24">
      <w:pPr>
        <w:numPr>
          <w:ilvl w:val="0"/>
          <w:numId w:val="8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Times New Roman" w:eastAsia="宋体" w:hAnsi="Times New Roman" w:cs="Times New Roman" w:hint="eastAsia"/>
        </w:rPr>
        <w:t>解不等式</w:t>
      </w:r>
      <w:r w:rsidRPr="00A15C24">
        <w:rPr>
          <w:rFonts w:ascii="Times New Roman" w:eastAsia="宋体" w:hAnsi="Times New Roman" w:cs="Times New Roman" w:hint="eastAsia"/>
          <w:position w:val="-10"/>
        </w:rPr>
        <w:object w:dxaOrig="899" w:dyaOrig="319">
          <v:shape id="对象 173" o:spid="_x0000_i1166" type="#_x0000_t75" style="width:45pt;height:15.75pt;mso-position-horizontal-relative:page;mso-position-vertical-relative:page" o:ole="">
            <v:fill o:detectmouseclick="t"/>
            <v:imagedata r:id="rId285" o:title=""/>
          </v:shape>
          <o:OLEObject Type="Embed" ProgID="Equation.KSEE3" ShapeID="对象 173" DrawAspect="Content" ObjectID="_1607437119" r:id="rId286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；</w:t>
      </w:r>
    </w:p>
    <w:p w:rsidR="00A15C24" w:rsidRPr="00A15C24" w:rsidRDefault="00A15C24" w:rsidP="00A15C24">
      <w:pPr>
        <w:numPr>
          <w:ilvl w:val="0"/>
          <w:numId w:val="8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Times New Roman" w:eastAsia="宋体" w:hAnsi="Times New Roman" w:cs="Times New Roman" w:hint="eastAsia"/>
        </w:rPr>
        <w:t>若</w:t>
      </w:r>
      <w:r w:rsidRPr="00A15C24">
        <w:rPr>
          <w:rFonts w:ascii="Times New Roman" w:eastAsia="宋体" w:hAnsi="Times New Roman" w:cs="Times New Roman" w:hint="eastAsia"/>
          <w:position w:val="-14"/>
        </w:rPr>
        <w:object w:dxaOrig="1820" w:dyaOrig="399">
          <v:shape id="对象 174" o:spid="_x0000_i1167" type="#_x0000_t75" style="width:90.75pt;height:20.25pt;mso-position-horizontal-relative:page;mso-position-vertical-relative:page" o:ole="">
            <v:fill o:detectmouseclick="t"/>
            <v:imagedata r:id="rId287" o:title=""/>
          </v:shape>
          <o:OLEObject Type="Embed" ProgID="Equation.KSEE3" ShapeID="对象 174" DrawAspect="Content" ObjectID="_1607437120" r:id="rId288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对一切实数</w:t>
      </w:r>
      <w:r w:rsidRPr="00A15C24">
        <w:rPr>
          <w:rFonts w:ascii="Times New Roman" w:eastAsia="宋体" w:hAnsi="Times New Roman" w:cs="Times New Roman" w:hint="eastAsia"/>
          <w:position w:val="-6"/>
        </w:rPr>
        <w:object w:dxaOrig="199" w:dyaOrig="219">
          <v:shape id="对象 175" o:spid="_x0000_i1168" type="#_x0000_t75" style="width:9.75pt;height:11.25pt;mso-position-horizontal-relative:page;mso-position-vertical-relative:page" o:ole="">
            <v:fill o:detectmouseclick="t"/>
            <v:imagedata r:id="rId289" o:title=""/>
          </v:shape>
          <o:OLEObject Type="Embed" ProgID="Equation.KSEE3" ShapeID="对象 175" DrawAspect="Content" ObjectID="_1607437121" r:id="rId290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均成立，求</w:t>
      </w:r>
      <w:r w:rsidRPr="00A15C24">
        <w:rPr>
          <w:rFonts w:ascii="Times New Roman" w:eastAsia="宋体" w:hAnsi="Times New Roman" w:cs="Times New Roman" w:hint="eastAsia"/>
          <w:position w:val="-6"/>
        </w:rPr>
        <w:object w:dxaOrig="259" w:dyaOrig="219">
          <v:shape id="对象 176" o:spid="_x0000_i1169" type="#_x0000_t75" style="width:12.75pt;height:11.25pt;mso-position-horizontal-relative:page;mso-position-vertical-relative:page" o:ole="">
            <v:fill o:detectmouseclick="t"/>
            <v:imagedata r:id="rId291" o:title=""/>
          </v:shape>
          <o:OLEObject Type="Embed" ProgID="Equation.KSEE3" ShapeID="对象 176" DrawAspect="Content" ObjectID="_1607437122" r:id="rId292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的取值范围</w:t>
      </w:r>
      <w:r w:rsidRPr="00A15C24">
        <w:rPr>
          <w:rFonts w:ascii="Times New Roman" w:eastAsia="宋体" w:hAnsi="Times New Roman" w:cs="Times New Roman" w:hint="eastAsia"/>
        </w:rPr>
        <w:t>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eastAsia="宋体" w:hAnsi="宋体" w:cs="Times New Roman" w:hint="eastAsia"/>
          <w:b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sz w:val="24"/>
          <w:szCs w:val="24"/>
        </w:rPr>
        <w:lastRenderedPageBreak/>
        <w:t>试卷答案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b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sz w:val="24"/>
          <w:szCs w:val="24"/>
        </w:rPr>
        <w:t>一、选择题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-5: CDCAB      6-10:CBDBD      11、12：AD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b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sz w:val="24"/>
          <w:szCs w:val="24"/>
        </w:rPr>
        <w:t>二、填空题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 xml:space="preserve">13. 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419" w:dyaOrig="679">
          <v:shape id="对象 179" o:spid="_x0000_i1170" type="#_x0000_t75" style="width:21pt;height:33.75pt;mso-position-horizontal-relative:page;mso-position-vertical-relative:page" o:ole="">
            <v:fill o:detectmouseclick="t"/>
            <v:imagedata r:id="rId293" o:title=""/>
          </v:shape>
          <o:OLEObject Type="Embed" ProgID="Equation.KSEE3" ShapeID="对象 179" DrawAspect="Content" ObjectID="_1607437123" r:id="rId29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14.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39" w:dyaOrig="619">
          <v:shape id="对象 180" o:spid="_x0000_i1171" type="#_x0000_t75" style="width:12pt;height:30.75pt;mso-position-horizontal-relative:page;mso-position-vertical-relative:page" o:ole="">
            <v:fill o:detectmouseclick="t"/>
            <v:imagedata r:id="rId295" o:title=""/>
          </v:shape>
          <o:OLEObject Type="Embed" ProgID="Equation.KSEE3" ShapeID="对象 180" DrawAspect="Content" ObjectID="_1607437124" r:id="rId29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 xml:space="preserve">           15. 150          16.1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b/>
          <w:sz w:val="24"/>
          <w:szCs w:val="24"/>
        </w:rPr>
      </w:pPr>
      <w:r w:rsidRPr="00A15C24">
        <w:rPr>
          <w:rFonts w:ascii="宋体" w:eastAsia="宋体" w:hAnsi="宋体" w:cs="Times New Roman" w:hint="eastAsia"/>
          <w:b/>
          <w:sz w:val="24"/>
          <w:szCs w:val="24"/>
        </w:rPr>
        <w:t>三、解答题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7.（1）由图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1579" w:dyaOrig="619">
          <v:shape id="对象 182" o:spid="_x0000_i1172" type="#_x0000_t75" style="width:78.75pt;height:30.75pt;mso-position-horizontal-relative:page;mso-position-vertical-relative:page" o:ole="">
            <v:fill o:detectmouseclick="t"/>
            <v:imagedata r:id="rId297" o:title=""/>
          </v:shape>
          <o:OLEObject Type="Embed" ProgID="Equation.KSEE3" ShapeID="对象 182" DrawAspect="Content" ObjectID="_1607437125" r:id="rId29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解得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99" w:dyaOrig="279">
          <v:shape id="对象 183" o:spid="_x0000_i1173" type="#_x0000_t75" style="width:30pt;height:14.25pt;mso-position-horizontal-relative:page;mso-position-vertical-relative:page" o:ole="">
            <v:fill o:detectmouseclick="t"/>
            <v:imagedata r:id="rId299" o:title=""/>
          </v:shape>
          <o:OLEObject Type="Embed" ProgID="Equation.KSEE3" ShapeID="对象 183" DrawAspect="Content" ObjectID="_1607437126" r:id="rId30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580" w:dyaOrig="619">
          <v:shape id="对象 185" o:spid="_x0000_i1174" type="#_x0000_t75" style="width:129pt;height:30.75pt;mso-position-horizontal-relative:page;mso-position-vertical-relative:page" o:ole="">
            <v:fill o:detectmouseclick="t"/>
            <v:imagedata r:id="rId301" o:title=""/>
          </v:shape>
          <o:OLEObject Type="Embed" ProgID="Equation.KSEE3" ShapeID="对象 185" DrawAspect="Content" ObjectID="_1607437127" r:id="rId30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即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1980" w:dyaOrig="619">
          <v:shape id="对象 186" o:spid="_x0000_i1175" type="#_x0000_t75" style="width:99pt;height:30.75pt;mso-position-horizontal-relative:page;mso-position-vertical-relative:page" o:ole="">
            <v:fill o:detectmouseclick="t"/>
            <v:imagedata r:id="rId303" o:title=""/>
          </v:shape>
          <o:OLEObject Type="Embed" ProgID="Equation.KSEE3" ShapeID="对象 186" DrawAspect="Content" ObjectID="_1607437128" r:id="rId304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由于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1240" w:dyaOrig="619">
          <v:shape id="对象 187" o:spid="_x0000_i1176" type="#_x0000_t75" style="width:62.25pt;height:30.75pt;mso-position-horizontal-relative:page;mso-position-vertical-relative:page" o:ole="">
            <v:fill o:detectmouseclick="t"/>
            <v:imagedata r:id="rId305" o:title=""/>
          </v:shape>
          <o:OLEObject Type="Embed" ProgID="Equation.KSEE3" ShapeID="对象 187" DrawAspect="Content" ObjectID="_1607437129" r:id="rId30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因此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659" w:dyaOrig="619">
          <v:shape id="对象 188" o:spid="_x0000_i1177" type="#_x0000_t75" style="width:33pt;height:30.75pt;mso-position-horizontal-relative:page;mso-position-vertical-relative:page" o:ole="">
            <v:fill o:detectmouseclick="t"/>
            <v:imagedata r:id="rId307" o:title=""/>
          </v:shape>
          <o:OLEObject Type="Embed" ProgID="Equation.KSEE3" ShapeID="对象 188" DrawAspect="Content" ObjectID="_1607437130" r:id="rId30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  <w:r w:rsidRPr="00A15C24">
        <w:rPr>
          <w:rFonts w:ascii="宋体" w:eastAsia="宋体" w:hAnsi="宋体" w:cs="宋体" w:hint="eastAsia"/>
          <w:szCs w:val="21"/>
        </w:rPr>
        <w:t>∴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060" w:dyaOrig="619">
          <v:shape id="对象 189" o:spid="_x0000_i1178" type="#_x0000_t75" style="width:102.75pt;height:30.75pt;mso-position-horizontal-relative:page;mso-position-vertical-relative:page" o:ole="">
            <v:fill o:detectmouseclick="t"/>
            <v:imagedata r:id="rId309" o:title=""/>
          </v:shape>
          <o:OLEObject Type="Embed" ProgID="Equation.KSEE3" ShapeID="对象 189" DrawAspect="Content" ObjectID="_1607437131" r:id="rId310">
            <o:FieldCodes>\* MERGEFORMAT</o:FieldCodes>
          </o:OLEObject>
        </w:object>
      </w:r>
    </w:p>
    <w:p w:rsidR="00A15C24" w:rsidRPr="00A15C24" w:rsidRDefault="00A15C24" w:rsidP="00A15C24">
      <w:pPr>
        <w:numPr>
          <w:ilvl w:val="0"/>
          <w:numId w:val="9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4540" w:dyaOrig="619">
          <v:shape id="对象 190" o:spid="_x0000_i1179" type="#_x0000_t75" style="width:227.25pt;height:30.75pt;mso-position-horizontal-relative:page;mso-position-vertical-relative:page" o:ole="">
            <v:fill o:detectmouseclick="t"/>
            <v:imagedata r:id="rId311" o:title=""/>
          </v:shape>
          <o:OLEObject Type="Embed" ProgID="Equation.KSEE3" ShapeID="对象 190" DrawAspect="Content" ObjectID="_1607437132" r:id="rId31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即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880" w:dyaOrig="319">
          <v:shape id="对象 197" o:spid="_x0000_i1180" type="#_x0000_t75" style="width:93.75pt;height:15.75pt;mso-position-horizontal-relative:page;mso-position-vertical-relative:page" o:ole="">
            <v:imagedata r:id="rId313" o:title=""/>
          </v:shape>
          <o:OLEObject Type="Embed" ProgID="Equation.KSEE3" ShapeID="对象 197" DrawAspect="Content" ObjectID="_1607437133" r:id="rId314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由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2220" w:dyaOrig="359">
          <v:shape id="对象 193" o:spid="_x0000_i1181" type="#_x0000_t75" style="width:111pt;height:18pt;mso-position-horizontal-relative:page;mso-position-vertical-relative:page" o:ole="">
            <v:fill o:detectmouseclick="t"/>
            <v:imagedata r:id="rId315" o:title=""/>
          </v:shape>
          <o:OLEObject Type="Embed" ProgID="Equation.KSEE3" ShapeID="对象 193" DrawAspect="Content" ObjectID="_1607437134" r:id="rId31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得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3060" w:dyaOrig="619">
          <v:shape id="对象 194" o:spid="_x0000_i1182" type="#_x0000_t75" style="width:153pt;height:30.75pt;mso-position-horizontal-relative:page;mso-position-vertical-relative:page" o:ole="">
            <v:fill o:detectmouseclick="t"/>
            <v:imagedata r:id="rId317" o:title=""/>
          </v:shape>
          <o:OLEObject Type="Embed" ProgID="Equation.KSEE3" ShapeID="对象 194" DrawAspect="Content" ObjectID="_1607437135" r:id="rId31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879" w:dyaOrig="279">
          <v:shape id="对象 195" o:spid="_x0000_i1183" type="#_x0000_t75" style="width:44.25pt;height:14.25pt;mso-position-horizontal-relative:page;mso-position-vertical-relative:page" o:ole="">
            <v:fill o:detectmouseclick="t"/>
            <v:imagedata r:id="rId319" o:title=""/>
          </v:shape>
          <o:OLEObject Type="Embed" ProgID="Equation.KSEE3" ShapeID="对象 195" DrawAspect="Content" ObjectID="_1607437136" r:id="rId32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面积为</w:t>
      </w:r>
      <w:r w:rsidRPr="00A15C24">
        <w:rPr>
          <w:rFonts w:ascii="宋体" w:eastAsia="宋体" w:hAnsi="宋体" w:cs="Times New Roman" w:hint="eastAsia"/>
          <w:position w:val="-8"/>
          <w:szCs w:val="21"/>
        </w:rPr>
        <w:object w:dxaOrig="359" w:dyaOrig="359">
          <v:shape id="对象 196" o:spid="_x0000_i1184" type="#_x0000_t75" style="width:18pt;height:18pt;mso-position-horizontal-relative:page;mso-position-vertical-relative:page" o:ole="">
            <v:fill o:detectmouseclick="t"/>
            <v:imagedata r:id="rId321" o:title=""/>
          </v:shape>
          <o:OLEObject Type="Embed" ProgID="Equation.KSEE3" ShapeID="对象 196" DrawAspect="Content" ObjectID="_1607437137" r:id="rId32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numPr>
          <w:ilvl w:val="0"/>
          <w:numId w:val="1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（1）设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243" o:spid="_x0000_i1185" type="#_x0000_t75" style="width:12pt;height:12.75pt" o:ole="">
            <v:fill o:detectmouseclick="t"/>
            <v:imagedata r:id="rId323" o:title=""/>
          </v:shape>
          <o:OLEObject Type="Embed" ProgID="Equation.3" ShapeID="对象 243" DrawAspect="Content" ObjectID="_1607437138" r:id="rId32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表示事件：“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一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续保人本年度的保费高于基本保费”，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则事件</w:t>
      </w:r>
      <w:proofErr w:type="gramEnd"/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244" o:spid="_x0000_i1186" type="#_x0000_t75" style="width:12pt;height:12.75pt" o:ole="">
            <v:fill o:detectmouseclick="t"/>
            <v:imagedata r:id="rId325" o:title=""/>
          </v:shape>
          <o:OLEObject Type="Embed" ProgID="Equation.3" ShapeID="对象 244" DrawAspect="Content" ObjectID="_1607437139" r:id="rId32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发生当且仅当一年内出险次数大于1，故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3379" w:dyaOrig="319">
          <v:shape id="对象 245" o:spid="_x0000_i1187" type="#_x0000_t75" style="width:168.75pt;height:15.75pt" o:ole="">
            <v:fill o:detectmouseclick="t"/>
            <v:imagedata r:id="rId327" o:title=""/>
          </v:shape>
          <o:OLEObject Type="Embed" ProgID="Equation.3" ShapeID="对象 245" DrawAspect="Content" ObjectID="_1607437140" r:id="rId328">
            <o:FieldCodes>\* MERGEFORMAT</o:FieldCodes>
          </o:OLEObject>
        </w:object>
      </w:r>
    </w:p>
    <w:p w:rsidR="00A15C24" w:rsidRPr="00A15C24" w:rsidRDefault="00A15C24" w:rsidP="00A15C24">
      <w:pPr>
        <w:numPr>
          <w:ilvl w:val="0"/>
          <w:numId w:val="11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设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246" o:spid="_x0000_i1188" type="#_x0000_t75" alt="" style="width:12pt;height:12.75pt" o:ole="">
            <v:fill o:detectmouseclick="t"/>
            <v:imagedata r:id="rId329" o:title=""/>
          </v:shape>
          <o:OLEObject Type="Embed" ProgID="Equation.3" ShapeID="对象 246" DrawAspect="Content" ObjectID="_1607437141" r:id="rId33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表示事件：“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一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续保人本年度的保费比基本保费高出60%”，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则事件</w:t>
      </w:r>
      <w:proofErr w:type="gramEnd"/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249" o:spid="_x0000_i1189" type="#_x0000_t75" alt="" style="width:12pt;height:12.75pt" o:ole="">
            <v:fill o:detectmouseclick="t"/>
            <v:imagedata r:id="rId331" o:title=""/>
          </v:shape>
          <o:OLEObject Type="Embed" ProgID="Equation.3" ShapeID="对象 249" DrawAspect="Content" ObjectID="_1607437142" r:id="rId33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发生当且仅当一年内出险次数大于3，故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2360" w:dyaOrig="319">
          <v:shape id="对象 248" o:spid="_x0000_i1190" type="#_x0000_t75" alt="" style="width:117.75pt;height:15.75pt" o:ole="">
            <v:fill o:detectmouseclick="t"/>
            <v:imagedata r:id="rId333" o:title=""/>
          </v:shape>
          <o:OLEObject Type="Embed" ProgID="Equation.3" ShapeID="对象 248" DrawAspect="Content" ObjectID="_1607437143" r:id="rId334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又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460" w:dyaOrig="319">
          <v:shape id="对象 250" o:spid="_x0000_i1191" type="#_x0000_t75" alt="" style="width:72.75pt;height:15.75pt" o:ole="">
            <v:fill o:detectmouseclick="t"/>
            <v:imagedata r:id="rId335" o:title=""/>
          </v:shape>
          <o:OLEObject Type="Embed" ProgID="Equation.3" ShapeID="对象 250" DrawAspect="Content" ObjectID="_1607437144" r:id="rId33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故</w:t>
      </w:r>
      <w:r w:rsidRPr="00A15C24">
        <w:rPr>
          <w:rFonts w:ascii="宋体" w:eastAsia="宋体" w:hAnsi="宋体" w:cs="Times New Roman" w:hint="eastAsia"/>
          <w:position w:val="-28"/>
          <w:szCs w:val="21"/>
        </w:rPr>
        <w:object w:dxaOrig="2860" w:dyaOrig="659">
          <v:shape id="对象 251" o:spid="_x0000_i1192" type="#_x0000_t75" alt="" style="width:143.25pt;height:33pt" o:ole="">
            <v:fill o:detectmouseclick="t"/>
            <v:imagedata r:id="rId337" o:title=""/>
          </v:shape>
          <o:OLEObject Type="Embed" ProgID="Equation.3" ShapeID="对象 251" DrawAspect="Content" ObjectID="_1607437145" r:id="rId33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因此所求的概率为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99" w:dyaOrig="619">
          <v:shape id="对象 252" o:spid="_x0000_i1193" type="#_x0000_t75" alt="" style="width:15pt;height:30.75pt" o:ole="">
            <v:fill o:detectmouseclick="t"/>
            <v:imagedata r:id="rId339" o:title=""/>
          </v:shape>
          <o:OLEObject Type="Embed" ProgID="Equation.3" ShapeID="对象 252" DrawAspect="Content" ObjectID="_1607437146" r:id="rId340">
            <o:FieldCodes>\* MERGEFORMAT</o:FieldCodes>
          </o:OLEObject>
        </w:object>
      </w:r>
    </w:p>
    <w:p w:rsidR="00A15C24" w:rsidRPr="00A15C24" w:rsidRDefault="00A15C24" w:rsidP="00A15C24">
      <w:pPr>
        <w:numPr>
          <w:ilvl w:val="0"/>
          <w:numId w:val="11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记续保人本年度的保费为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79" w:dyaOrig="259">
          <v:shape id="对象 253" o:spid="_x0000_i1194" type="#_x0000_t75" style="width:14.25pt;height:12.75pt" o:ole="">
            <v:fill o:detectmouseclick="t"/>
            <v:imagedata r:id="rId341" o:title=""/>
          </v:shape>
          <o:OLEObject Type="Embed" ProgID="Equation.3" ShapeID="对象 253" DrawAspect="Content" ObjectID="_1607437147" r:id="rId34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79" w:dyaOrig="259">
          <v:shape id="对象 254" o:spid="_x0000_i1195" type="#_x0000_t75" style="width:14.25pt;height:12.75pt" o:ole="">
            <v:imagedata r:id="rId341" o:title=""/>
          </v:shape>
          <o:OLEObject Type="Embed" ProgID="Equation.3" ShapeID="对象 254" DrawAspect="Content" ObjectID="_1607437148" r:id="rId34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分布列为</w:t>
      </w:r>
    </w:p>
    <w:tbl>
      <w:tblPr>
        <w:tblStyle w:val="ab"/>
        <w:tblW w:w="0" w:type="auto"/>
        <w:tblInd w:w="0" w:type="dxa"/>
        <w:tblLayout w:type="fixed"/>
        <w:tblLook w:val="0000" w:firstRow="0" w:lastRow="0" w:firstColumn="0" w:lastColumn="0" w:noHBand="0" w:noVBand="0"/>
      </w:tblPr>
      <w:tblGrid>
        <w:gridCol w:w="822"/>
        <w:gridCol w:w="1524"/>
        <w:gridCol w:w="1524"/>
        <w:gridCol w:w="1524"/>
        <w:gridCol w:w="1524"/>
        <w:gridCol w:w="1524"/>
        <w:gridCol w:w="1526"/>
      </w:tblGrid>
      <w:tr w:rsidR="00A15C24" w:rsidRPr="00A15C24" w:rsidTr="00732719">
        <w:tc>
          <w:tcPr>
            <w:tcW w:w="822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position w:val="-4"/>
                <w:szCs w:val="21"/>
              </w:rPr>
              <w:object w:dxaOrig="279" w:dyaOrig="259">
                <v:shape id="对象 257" o:spid="_x0000_i1196" type="#_x0000_t75" style="width:14.25pt;height:12.75pt" o:ole="">
                  <v:fill o:detectmouseclick="t"/>
                  <v:imagedata r:id="rId344" o:title=""/>
                </v:shape>
                <o:OLEObject Type="Embed" ProgID="Equation.3" ShapeID="对象 257" DrawAspect="Content" ObjectID="_1607437149" r:id="rId345">
                  <o:FieldCodes>\* MERGEFORMAT</o:FieldCodes>
                </o:OLEObject>
              </w:objec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position w:val="-6"/>
                <w:szCs w:val="21"/>
              </w:rPr>
              <w:object w:dxaOrig="599" w:dyaOrig="279">
                <v:shape id="对象 259" o:spid="_x0000_i1197" type="#_x0000_t75" style="width:30pt;height:14.25pt" o:ole="">
                  <v:fill o:detectmouseclick="t"/>
                  <v:imagedata r:id="rId346" o:title=""/>
                </v:shape>
                <o:OLEObject Type="Embed" ProgID="Equation.3" ShapeID="对象 259" DrawAspect="Content" ObjectID="_1607437150" r:id="rId347">
                  <o:FieldCodes>\* MERGEFORMAT</o:FieldCodes>
                </o:OLEObject>
              </w:objec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position w:val="-6"/>
                <w:szCs w:val="21"/>
              </w:rPr>
              <w:object w:dxaOrig="199" w:dyaOrig="219">
                <v:shape id="对象 260" o:spid="_x0000_i1198" type="#_x0000_t75" alt="" style="width:9.75pt;height:11.25pt" o:ole="">
                  <v:fill o:detectmouseclick="t"/>
                  <v:imagedata r:id="rId348" o:title=""/>
                </v:shape>
                <o:OLEObject Type="Embed" ProgID="Equation.3" ShapeID="对象 260" DrawAspect="Content" ObjectID="_1607437151" r:id="rId349">
                  <o:FieldCodes>\* MERGEFORMAT</o:FieldCodes>
                </o:OLEObject>
              </w:objec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position w:val="-6"/>
                <w:szCs w:val="21"/>
              </w:rPr>
              <w:object w:dxaOrig="559" w:dyaOrig="279">
                <v:shape id="对象 263" o:spid="_x0000_i1199" type="#_x0000_t75" alt="" style="width:27.75pt;height:14.25pt" o:ole="">
                  <v:fill o:detectmouseclick="t"/>
                  <v:imagedata r:id="rId350" o:title=""/>
                </v:shape>
                <o:OLEObject Type="Embed" ProgID="Equation.3" ShapeID="对象 263" DrawAspect="Content" ObjectID="_1607437152" r:id="rId351">
                  <o:FieldCodes>\* MERGEFORMAT</o:FieldCodes>
                </o:OLEObject>
              </w:objec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position w:val="-6"/>
                <w:szCs w:val="21"/>
              </w:rPr>
              <w:object w:dxaOrig="439" w:dyaOrig="279">
                <v:shape id="对象 262" o:spid="_x0000_i1200" type="#_x0000_t75" alt="" style="width:21.75pt;height:14.25pt" o:ole="">
                  <v:fill o:detectmouseclick="t"/>
                  <v:imagedata r:id="rId352" o:title=""/>
                </v:shape>
                <o:OLEObject Type="Embed" ProgID="Equation.3" ShapeID="对象 262" DrawAspect="Content" ObjectID="_1607437153" r:id="rId353">
                  <o:FieldCodes>\* MERGEFORMAT</o:FieldCodes>
                </o:OLEObject>
              </w:objec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position w:val="-6"/>
                <w:szCs w:val="21"/>
              </w:rPr>
              <w:object w:dxaOrig="599" w:dyaOrig="279">
                <v:shape id="对象 264" o:spid="_x0000_i1201" type="#_x0000_t75" alt="" style="width:30pt;height:14.25pt" o:ole="">
                  <v:fill o:detectmouseclick="t"/>
                  <v:imagedata r:id="rId354" o:title=""/>
                </v:shape>
                <o:OLEObject Type="Embed" ProgID="Equation.3" ShapeID="对象 264" DrawAspect="Content" ObjectID="_1607437154" r:id="rId355">
                  <o:FieldCodes>\* MERGEFORMAT</o:FieldCodes>
                </o:OLEObject>
              </w:object>
            </w:r>
          </w:p>
        </w:tc>
        <w:tc>
          <w:tcPr>
            <w:tcW w:w="1526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position w:val="-6"/>
                <w:szCs w:val="21"/>
              </w:rPr>
              <w:object w:dxaOrig="319" w:dyaOrig="279">
                <v:shape id="对象 265" o:spid="_x0000_i1202" type="#_x0000_t75" alt="" style="width:15.75pt;height:14.25pt" o:ole="">
                  <v:fill o:detectmouseclick="t"/>
                  <v:imagedata r:id="rId356" o:title=""/>
                </v:shape>
                <o:OLEObject Type="Embed" ProgID="Equation.3" ShapeID="对象 265" DrawAspect="Content" ObjectID="_1607437155" r:id="rId357">
                  <o:FieldCodes>\* MERGEFORMAT</o:FieldCodes>
                </o:OLEObject>
              </w:object>
            </w:r>
          </w:p>
        </w:tc>
      </w:tr>
      <w:tr w:rsidR="00A15C24" w:rsidRPr="00A15C24" w:rsidTr="00732719">
        <w:tc>
          <w:tcPr>
            <w:tcW w:w="822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position w:val="-4"/>
                <w:szCs w:val="21"/>
              </w:rPr>
              <w:object w:dxaOrig="239" w:dyaOrig="259">
                <v:shape id="对象 258" o:spid="_x0000_i1203" type="#_x0000_t75" style="width:12pt;height:12.75pt" o:ole="">
                  <v:fill o:detectmouseclick="t"/>
                  <v:imagedata r:id="rId358" o:title=""/>
                </v:shape>
                <o:OLEObject Type="Embed" ProgID="Equation.3" ShapeID="对象 258" DrawAspect="Content" ObjectID="_1607437156" r:id="rId359">
                  <o:FieldCodes>\* MERGEFORMAT</o:FieldCodes>
                </o:OLEObject>
              </w:objec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szCs w:val="21"/>
              </w:rPr>
              <w:t>0.30</w: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szCs w:val="21"/>
              </w:rPr>
              <w:t>0.15</w: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szCs w:val="21"/>
              </w:rPr>
              <w:t>0.20</w: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szCs w:val="21"/>
              </w:rPr>
              <w:t>0.20</w:t>
            </w:r>
          </w:p>
        </w:tc>
        <w:tc>
          <w:tcPr>
            <w:tcW w:w="1524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szCs w:val="21"/>
              </w:rPr>
              <w:t>0.10</w:t>
            </w:r>
          </w:p>
        </w:tc>
        <w:tc>
          <w:tcPr>
            <w:tcW w:w="1526" w:type="dxa"/>
          </w:tcPr>
          <w:p w:rsidR="00A15C24" w:rsidRPr="00A15C24" w:rsidRDefault="00A15C24" w:rsidP="00A15C2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 w:hint="eastAsia"/>
                <w:szCs w:val="21"/>
              </w:rPr>
            </w:pPr>
            <w:r w:rsidRPr="00A15C24">
              <w:rPr>
                <w:rFonts w:ascii="宋体" w:hAnsi="宋体" w:hint="eastAsia"/>
                <w:szCs w:val="21"/>
              </w:rPr>
              <w:t>0.05</w:t>
            </w:r>
          </w:p>
        </w:tc>
      </w:tr>
    </w:tbl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Times New Roman" w:eastAsia="宋体" w:hAnsi="Times New Roman" w:cs="Times New Roman"/>
          <w:position w:val="-6"/>
        </w:rPr>
        <w:object w:dxaOrig="7240" w:dyaOrig="279">
          <v:shape id="对象 267" o:spid="_x0000_i1204" type="#_x0000_t75" style="width:362.25pt;height:14.25pt" o:ole="">
            <v:fill o:detectmouseclick="t"/>
            <v:imagedata r:id="rId360" o:title=""/>
          </v:shape>
          <o:OLEObject Type="Embed" ProgID="Equation.3" ShapeID="对象 267" DrawAspect="Content" ObjectID="_1607437157" r:id="rId361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，因此续保人本年度的平均保费与基本保费的比值为</w:t>
      </w:r>
      <w:r w:rsidRPr="00A15C24">
        <w:rPr>
          <w:rFonts w:ascii="Times New Roman" w:eastAsia="宋体" w:hAnsi="Times New Roman" w:cs="Times New Roman" w:hint="eastAsia"/>
          <w:position w:val="-6"/>
        </w:rPr>
        <w:object w:dxaOrig="459" w:dyaOrig="279">
          <v:shape id="对象 268" o:spid="_x0000_i1205" type="#_x0000_t75" style="width:23.25pt;height:14.25pt" o:ole="">
            <v:fill o:detectmouseclick="t"/>
            <v:imagedata r:id="rId362" o:title=""/>
          </v:shape>
          <o:OLEObject Type="Embed" ProgID="Equation.3" ShapeID="对象 268" DrawAspect="Content" ObjectID="_1607437158" r:id="rId363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19.（1）</w:t>
      </w:r>
      <w:r w:rsidRPr="00A15C24">
        <w:rPr>
          <w:rFonts w:ascii="宋体" w:eastAsia="宋体" w:hAnsi="宋体" w:cs="宋体" w:hint="eastAsia"/>
          <w:szCs w:val="21"/>
        </w:rPr>
        <w:t>∵</w:t>
      </w:r>
      <w:r w:rsidRPr="00A15C24">
        <w:rPr>
          <w:rFonts w:ascii="宋体" w:eastAsia="宋体" w:hAnsi="宋体" w:cs="Times New Roman" w:hint="eastAsia"/>
          <w:szCs w:val="21"/>
        </w:rPr>
        <w:t>面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039" w:dyaOrig="359">
          <v:shape id="对象 277" o:spid="_x0000_i1206" type="#_x0000_t75" style="width:51.75pt;height:18pt" o:ole="">
            <v:imagedata r:id="rId192" o:title=""/>
          </v:shape>
          <o:OLEObject Type="Embed" ProgID="Equation.KSEE3" ShapeID="对象 277" DrawAspect="Content" ObjectID="_1607437159" r:id="rId36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底面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59" w:dyaOrig="279">
          <v:shape id="对象 278" o:spid="_x0000_i1207" type="#_x0000_t75" style="width:27.75pt;height:14.25pt" o:ole="">
            <v:imagedata r:id="rId194" o:title=""/>
          </v:shape>
          <o:OLEObject Type="Embed" ProgID="Equation.KSEE3" ShapeID="对象 278" DrawAspect="Content" ObjectID="_1607437160" r:id="rId36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作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059" w:dyaOrig="339">
          <v:shape id="对象 279" o:spid="_x0000_i1208" type="#_x0000_t75" style="width:53.25pt;height:17.25pt" o:ole="">
            <v:fill o:detectmouseclick="t"/>
            <v:imagedata r:id="rId366" o:title=""/>
          </v:shape>
          <o:OLEObject Type="Embed" ProgID="Equation.3" ShapeID="对象 279" DrawAspect="Content" ObjectID="_1607437161" r:id="rId36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于点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119" w:dyaOrig="339">
          <v:shape id="对象 280" o:spid="_x0000_i1209" type="#_x0000_t75" style="width:56.25pt;height:17.25pt" o:ole="">
            <v:fill o:detectmouseclick="t"/>
            <v:imagedata r:id="rId368" o:title=""/>
          </v:shape>
          <o:OLEObject Type="Embed" ProgID="Equation.3" ShapeID="对象 280" DrawAspect="Content" ObjectID="_1607437162" r:id="rId36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面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59" w:dyaOrig="279">
          <v:shape id="对象 281" o:spid="_x0000_i1210" type="#_x0000_t75" style="width:27.75pt;height:14.25pt" o:ole="">
            <v:imagedata r:id="rId194" o:title=""/>
          </v:shape>
          <o:OLEObject Type="Embed" ProgID="Equation.KSEE3" ShapeID="对象 281" DrawAspect="Content" ObjectID="_1607437163" r:id="rId37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又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919" w:dyaOrig="279">
          <v:shape id="对象 283" o:spid="_x0000_i1211" type="#_x0000_t75" style="width:45.75pt;height:14.25pt" o:ole="">
            <v:fill o:detectmouseclick="t"/>
            <v:imagedata r:id="rId371" o:title=""/>
          </v:shape>
          <o:OLEObject Type="Embed" ProgID="Equation.3" ShapeID="对象 283" DrawAspect="Content" ObjectID="_1607437164" r:id="rId37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1339" w:dyaOrig="359">
          <v:shape id="对象 282" o:spid="_x0000_i1212" type="#_x0000_t75" style="width:66.75pt;height:18pt" o:ole="">
            <v:imagedata r:id="rId196" o:title=""/>
          </v:shape>
          <o:OLEObject Type="Embed" ProgID="Equation.KSEE3" ShapeID="对象 282" DrawAspect="Content" ObjectID="_1607437165" r:id="rId37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且各棱都</w:t>
      </w:r>
      <w:proofErr w:type="gramEnd"/>
      <w:r w:rsidRPr="00A15C24">
        <w:rPr>
          <w:rFonts w:ascii="宋体" w:eastAsia="宋体" w:hAnsi="宋体" w:cs="Times New Roman" w:hint="eastAsia"/>
          <w:szCs w:val="21"/>
        </w:rPr>
        <w:t>相等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3500" w:dyaOrig="379">
          <v:shape id="对象 284" o:spid="_x0000_i1213" type="#_x0000_t75" style="width:174.75pt;height:18.75pt" o:ole="">
            <v:fill o:detectmouseclick="t"/>
            <v:imagedata r:id="rId374" o:title=""/>
          </v:shape>
          <o:OLEObject Type="Embed" ProgID="Equation.3" ShapeID="对象 284" DrawAspect="Content" ObjectID="_1607437166" r:id="rId375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故以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285" o:spid="_x0000_i1214" type="#_x0000_t75" style="width:12pt;height:14.25pt" o:ole="">
            <v:fill o:detectmouseclick="t"/>
            <v:imagedata r:id="rId376" o:title=""/>
          </v:shape>
          <o:OLEObject Type="Embed" ProgID="Equation.3" ShapeID="对象 285" DrawAspect="Content" ObjectID="_1607437167" r:id="rId37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为坐标原点，建立如图所示的空间直角坐标系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779" w:dyaOrig="319">
          <v:shape id="对象 286" o:spid="_x0000_i1215" type="#_x0000_t75" style="width:39pt;height:15.75pt" o:ole="">
            <v:fill o:detectmouseclick="t"/>
            <v:imagedata r:id="rId378" o:title=""/>
          </v:shape>
          <o:OLEObject Type="Embed" ProgID="Equation.3" ShapeID="对象 286" DrawAspect="Content" ObjectID="_1607437168" r:id="rId37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2125BDF5" wp14:editId="3FF51C65">
            <wp:extent cx="2028825" cy="18478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6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163" t="16313" b="244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则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5220" w:dyaOrig="379">
          <v:shape id="对象 287" o:spid="_x0000_i1216" type="#_x0000_t75" style="width:261pt;height:18.75pt" o:ole="">
            <v:fill o:detectmouseclick="t"/>
            <v:imagedata r:id="rId381" o:title=""/>
          </v:shape>
          <o:OLEObject Type="Embed" ProgID="Equation.3" ShapeID="对象 287" DrawAspect="Content" ObjectID="_1607437169" r:id="rId382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∴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4480" w:dyaOrig="399">
          <v:shape id="对象 288" o:spid="_x0000_i1217" type="#_x0000_t75" style="width:224.25pt;height:20.25pt" o:ole="">
            <v:fill o:detectmouseclick="t"/>
            <v:imagedata r:id="rId383" o:title=""/>
          </v:shape>
          <o:OLEObject Type="Embed" ProgID="Equation.3" ShapeID="对象 288" DrawAspect="Content" ObjectID="_1607437170" r:id="rId384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设平面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599" w:dyaOrig="339">
          <v:shape id="对象 289" o:spid="_x0000_i1218" type="#_x0000_t75" style="width:30pt;height:17.25pt" o:ole="">
            <v:fill o:detectmouseclick="t"/>
            <v:imagedata r:id="rId385" o:title=""/>
          </v:shape>
          <o:OLEObject Type="Embed" ProgID="Equation.3" ShapeID="对象 289" DrawAspect="Content" ObjectID="_1607437171" r:id="rId386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的法向量为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1160" w:dyaOrig="319">
          <v:shape id="对象 292" o:spid="_x0000_i1219" type="#_x0000_t75" style="width:57.75pt;height:15.75pt" o:ole="">
            <v:imagedata r:id="rId387" o:title=""/>
          </v:shape>
          <o:OLEObject Type="Embed" ProgID="Equation.3" ShapeID="对象 292" DrawAspect="Content" ObjectID="_1607437172" r:id="rId388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则</w:t>
      </w:r>
      <w:r w:rsidRPr="00A15C24">
        <w:rPr>
          <w:rFonts w:ascii="宋体" w:eastAsia="宋体" w:hAnsi="宋体" w:cs="宋体" w:hint="eastAsia"/>
          <w:position w:val="-38"/>
          <w:szCs w:val="21"/>
        </w:rPr>
        <w:object w:dxaOrig="1179" w:dyaOrig="879">
          <v:shape id="对象 294" o:spid="_x0000_i1220" type="#_x0000_t75" alt="" style="width:59.25pt;height:44.25pt" o:ole="">
            <v:fill o:detectmouseclick="t"/>
            <v:imagedata r:id="rId389" o:title=""/>
          </v:shape>
          <o:OLEObject Type="Embed" ProgID="Equation.3" ShapeID="对象 294" DrawAspect="Content" ObjectID="_1607437173" r:id="rId390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即</w:t>
      </w:r>
      <w:r w:rsidRPr="00A15C24">
        <w:rPr>
          <w:rFonts w:ascii="宋体" w:eastAsia="宋体" w:hAnsi="宋体" w:cs="宋体" w:hint="eastAsia"/>
          <w:position w:val="-34"/>
          <w:szCs w:val="21"/>
        </w:rPr>
        <w:object w:dxaOrig="2020" w:dyaOrig="799">
          <v:shape id="对象 299" o:spid="_x0000_i1221" type="#_x0000_t75" style="width:101.25pt;height:39.75pt" o:ole="">
            <v:imagedata r:id="rId391" o:title=""/>
          </v:shape>
          <o:OLEObject Type="Embed" ProgID="Equation.3" ShapeID="对象 299" DrawAspect="Content" ObjectID="_1607437174" r:id="rId392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所以</w:t>
      </w:r>
      <w:r w:rsidRPr="00A15C24">
        <w:rPr>
          <w:rFonts w:ascii="宋体" w:eastAsia="宋体" w:hAnsi="宋体" w:cs="宋体" w:hint="eastAsia"/>
          <w:position w:val="-30"/>
          <w:szCs w:val="21"/>
        </w:rPr>
        <w:object w:dxaOrig="819" w:dyaOrig="719">
          <v:shape id="对象 300" o:spid="_x0000_i1222" type="#_x0000_t75" alt="" style="width:41.25pt;height:36pt" o:ole="">
            <v:fill o:detectmouseclick="t"/>
            <v:imagedata r:id="rId393" o:title=""/>
          </v:shape>
          <o:OLEObject Type="Embed" ProgID="Equation.3" ShapeID="对象 300" DrawAspect="Content" ObjectID="_1607437175" r:id="rId394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取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1160" w:dyaOrig="319">
          <v:shape id="对象 301" o:spid="_x0000_i1223" type="#_x0000_t75" alt="" style="width:57.75pt;height:15.75pt" o:ole="">
            <v:fill o:detectmouseclick="t"/>
            <v:imagedata r:id="rId395" o:title=""/>
          </v:shape>
          <o:OLEObject Type="Embed" ProgID="Equation.3" ShapeID="对象 301" DrawAspect="Content" ObjectID="_1607437176" r:id="rId396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由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1920" w:dyaOrig="679">
          <v:shape id="对象 307" o:spid="_x0000_i1224" type="#_x0000_t75" alt="" style="width:96pt;height:33.75pt" o:ole="">
            <v:fill o:detectmouseclick="t"/>
            <v:imagedata r:id="rId397" o:title=""/>
          </v:shape>
          <o:OLEObject Type="Embed" ProgID="Equation.3" ShapeID="对象 307" DrawAspect="Content" ObjectID="_1607437177" r:id="rId398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∴</w:t>
      </w:r>
      <w:proofErr w:type="gramStart"/>
      <w:r w:rsidRPr="00A15C24">
        <w:rPr>
          <w:rFonts w:ascii="宋体" w:eastAsia="宋体" w:hAnsi="宋体" w:cs="Times New Roman" w:hint="eastAsia"/>
          <w:szCs w:val="21"/>
        </w:rPr>
        <w:t>侧棱</w:t>
      </w:r>
      <w:proofErr w:type="gramEnd"/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419" w:dyaOrig="359">
          <v:shape id="对象 304" o:spid="_x0000_i1225" type="#_x0000_t75" style="width:21pt;height:18pt" o:ole="">
            <v:imagedata r:id="rId198" o:title=""/>
          </v:shape>
          <o:OLEObject Type="Embed" ProgID="Equation.KSEE3" ShapeID="对象 304" DrawAspect="Content" ObjectID="_1607437178" r:id="rId39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与平面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599" w:dyaOrig="359">
          <v:shape id="对象 305" o:spid="_x0000_i1226" type="#_x0000_t75" style="width:30pt;height:18pt" o:ole="">
            <v:imagedata r:id="rId200" o:title=""/>
          </v:shape>
          <o:OLEObject Type="Embed" ProgID="Equation.KSEE3" ShapeID="对象 305" DrawAspect="Content" ObjectID="_1607437179" r:id="rId40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所成角的正弦值的大小为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419" w:dyaOrig="679">
          <v:shape id="对象 308" o:spid="_x0000_i1227" type="#_x0000_t75" alt="" style="width:21pt;height:33.75pt" o:ole="">
            <v:fill o:detectmouseclick="t"/>
            <v:imagedata r:id="rId401" o:title=""/>
          </v:shape>
          <o:OLEObject Type="Embed" ProgID="Equation.3" ShapeID="对象 308" DrawAspect="Content" ObjectID="_1607437180" r:id="rId40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；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（2）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4440" w:dyaOrig="399">
          <v:shape id="对象 309" o:spid="_x0000_i1228" type="#_x0000_t75" alt="" style="width:222pt;height:20.25pt" o:ole="">
            <v:fill o:detectmouseclick="t"/>
            <v:imagedata r:id="rId403" o:title=""/>
          </v:shape>
          <o:OLEObject Type="Embed" ProgID="Equation.3" ShapeID="对象 309" DrawAspect="Content" ObjectID="_1607437181" r:id="rId404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异面直线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859" w:dyaOrig="359">
          <v:shape id="对象 310" o:spid="_x0000_i1229" type="#_x0000_t75" style="width:42.75pt;height:18pt" o:ole="">
            <v:imagedata r:id="rId202" o:title=""/>
          </v:shape>
          <o:OLEObject Type="Embed" ProgID="Equation.KSEE3" ShapeID="对象 310" DrawAspect="Content" ObjectID="_1607437182" r:id="rId40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公垂线的方向向量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1400" w:dyaOrig="339">
          <v:shape id="对象 311" o:spid="_x0000_i1230" type="#_x0000_t75" alt="" style="width:69.75pt;height:17.25pt" o:ole="">
            <v:fill o:detectmouseclick="t"/>
            <v:imagedata r:id="rId406" o:title=""/>
          </v:shape>
          <o:OLEObject Type="Embed" ProgID="Equation.3" ShapeID="对象 311" DrawAspect="Content" ObjectID="_1607437183" r:id="rId40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；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position w:val="-36"/>
          <w:szCs w:val="21"/>
        </w:rPr>
        <w:object w:dxaOrig="1600" w:dyaOrig="839">
          <v:shape id="对象 312" o:spid="_x0000_i1231" type="#_x0000_t75" style="width:80.25pt;height:42pt" o:ole="">
            <v:fill o:detectmouseclick="t"/>
            <v:imagedata r:id="rId408" o:title=""/>
          </v:shape>
          <o:OLEObject Type="Embed" ProgID="Equation.3" ShapeID="对象 312" DrawAspect="Content" ObjectID="_1607437184" r:id="rId40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取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1400" w:dyaOrig="379">
          <v:shape id="对象 313" o:spid="_x0000_i1232" type="#_x0000_t75" alt="" style="width:69.75pt;height:18.75pt" o:ole="">
            <v:fill o:detectmouseclick="t"/>
            <v:imagedata r:id="rId410" o:title=""/>
          </v:shape>
          <o:OLEObject Type="Embed" ProgID="Equation.3" ShapeID="对象 313" DrawAspect="Content" ObjectID="_1607437185" r:id="rId411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异面直线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859" w:dyaOrig="359">
          <v:shape id="对象 314" o:spid="_x0000_i1233" type="#_x0000_t75" style="width:42.75pt;height:18pt" o:ole="">
            <v:imagedata r:id="rId202" o:title=""/>
          </v:shape>
          <o:OLEObject Type="Embed" ProgID="Equation.KSEE3" ShapeID="对象 314" DrawAspect="Content" ObjectID="_1607437186" r:id="rId41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距离为</w:t>
      </w:r>
      <w:r w:rsidRPr="00A15C24">
        <w:rPr>
          <w:rFonts w:ascii="宋体" w:eastAsia="宋体" w:hAnsi="宋体" w:cs="Times New Roman" w:hint="eastAsia"/>
          <w:position w:val="-32"/>
          <w:szCs w:val="21"/>
        </w:rPr>
        <w:object w:dxaOrig="2659" w:dyaOrig="879">
          <v:shape id="对象 315" o:spid="_x0000_i1234" type="#_x0000_t75" style="width:132.75pt;height:44.25pt" o:ole="">
            <v:fill o:detectmouseclick="t"/>
            <v:imagedata r:id="rId413" o:title=""/>
          </v:shape>
          <o:OLEObject Type="Embed" ProgID="Equation.3" ShapeID="对象 315" DrawAspect="Content" ObjectID="_1607437187" r:id="rId414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（3）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480" w:dyaOrig="339">
          <v:shape id="对象 324" o:spid="_x0000_i1235" type="#_x0000_t75" style="width:74.25pt;height:17.25pt" o:ole="">
            <v:imagedata r:id="rId206" o:title=""/>
          </v:shape>
          <o:OLEObject Type="Embed" ProgID="Equation.KSEE3" ShapeID="对象 324" DrawAspect="Content" ObjectID="_1607437188" r:id="rId41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320" w:dyaOrig="379">
          <v:shape id="对象 325" o:spid="_x0000_i1236" type="#_x0000_t75" style="width:66pt;height:18.75pt" o:ole="">
            <v:fill o:detectmouseclick="t"/>
            <v:imagedata r:id="rId416" o:title=""/>
          </v:shape>
          <o:OLEObject Type="Embed" ProgID="Equation.3" ShapeID="对象 325" DrawAspect="Content" ObjectID="_1607437189" r:id="rId41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所以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59" w:dyaOrig="259">
          <v:shape id="对象 326" o:spid="_x0000_i1237" type="#_x0000_t75" style="width:12.75pt;height:12.75pt" o:ole="">
            <v:fill o:detectmouseclick="t"/>
            <v:imagedata r:id="rId418" o:title=""/>
          </v:shape>
          <o:OLEObject Type="Embed" ProgID="Equation.3" ShapeID="对象 326" DrawAspect="Content" ObjectID="_1607437190" r:id="rId41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点的坐标为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199" w:dyaOrig="379">
          <v:shape id="对象 327" o:spid="_x0000_i1238" type="#_x0000_t75" alt="" style="width:60pt;height:18.75pt" o:ole="">
            <v:fill o:detectmouseclick="t"/>
            <v:imagedata r:id="rId420" o:title=""/>
          </v:shape>
          <o:OLEObject Type="Embed" ProgID="Equation.3" ShapeID="对象 327" DrawAspect="Content" ObjectID="_1607437191" r:id="rId421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假设存在点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328" o:spid="_x0000_i1239" type="#_x0000_t75" style="width:12pt;height:12.75pt" o:ole="">
            <v:imagedata r:id="rId210" o:title=""/>
          </v:shape>
          <o:OLEObject Type="Embed" ProgID="Equation.KSEE3" ShapeID="对象 328" DrawAspect="Content" ObjectID="_1607437192" r:id="rId42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符合题意，设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160" w:dyaOrig="399">
          <v:shape id="对象 329" o:spid="_x0000_i1240" type="#_x0000_t75" style="width:57.75pt;height:20.25pt" o:ole="">
            <v:fill o:detectmouseclick="t"/>
            <v:imagedata r:id="rId423" o:title=""/>
          </v:shape>
          <o:OLEObject Type="Embed" ProgID="Equation.3" ShapeID="对象 329" DrawAspect="Content" ObjectID="_1607437193" r:id="rId42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3420" w:dyaOrig="399">
          <v:shape id="对象 332" o:spid="_x0000_i1241" type="#_x0000_t75" alt="" style="width:171pt;height:20.25pt" o:ole="">
            <v:fill o:detectmouseclick="t"/>
            <v:imagedata r:id="rId425" o:title=""/>
          </v:shape>
          <o:OLEObject Type="Embed" ProgID="Equation.3" ShapeID="对象 332" DrawAspect="Content" ObjectID="_1607437194" r:id="rId426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因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39" w:dyaOrig="279">
          <v:shape id="对象 333" o:spid="_x0000_i1242" type="#_x0000_t75" style="width:32.25pt;height:14.25pt" o:ole="">
            <v:imagedata r:id="rId212" o:title=""/>
          </v:shape>
          <o:OLEObject Type="Embed" ProgID="Equation.KSEE3" ShapeID="对象 333" DrawAspect="Content" ObjectID="_1607437195" r:id="rId42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平面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599" w:dyaOrig="359">
          <v:shape id="对象 334" o:spid="_x0000_i1243" type="#_x0000_t75" style="width:30pt;height:18pt" o:ole="">
            <v:imagedata r:id="rId214" o:title=""/>
          </v:shape>
          <o:OLEObject Type="Embed" ProgID="Equation.KSEE3" ShapeID="对象 334" DrawAspect="Content" ObjectID="_1607437196" r:id="rId42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160" w:dyaOrig="319">
          <v:shape id="对象 335" o:spid="_x0000_i1244" type="#_x0000_t75" style="width:57.75pt;height:15.75pt" o:ole="">
            <v:fill o:detectmouseclick="t"/>
            <v:imagedata r:id="rId429" o:title=""/>
          </v:shape>
          <o:OLEObject Type="Embed" ProgID="Equation.3" ShapeID="对象 335" DrawAspect="Content" ObjectID="_1607437197" r:id="rId43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为平面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599" w:dyaOrig="359">
          <v:shape id="对象 336" o:spid="_x0000_i1245" type="#_x0000_t75" style="width:30pt;height:18pt" o:ole="">
            <v:imagedata r:id="rId214" o:title=""/>
          </v:shape>
          <o:OLEObject Type="Embed" ProgID="Equation.KSEE3" ShapeID="对象 336" DrawAspect="Content" ObjectID="_1607437198" r:id="rId43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法向量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lastRenderedPageBreak/>
        <w:t>∴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2079" w:dyaOrig="379">
          <v:shape id="对象 337" o:spid="_x0000_i1246" type="#_x0000_t75" style="width:104.25pt;height:18.75pt" o:ole="">
            <v:fill o:detectmouseclick="t"/>
            <v:imagedata r:id="rId432" o:title=""/>
          </v:shape>
          <o:OLEObject Type="Embed" ProgID="Equation.3" ShapeID="对象 337" DrawAspect="Content" ObjectID="_1607437199" r:id="rId433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又</w:t>
      </w:r>
      <w:r w:rsidRPr="00A15C24">
        <w:rPr>
          <w:rFonts w:ascii="宋体" w:eastAsia="宋体" w:hAnsi="宋体" w:cs="宋体" w:hint="eastAsia"/>
          <w:position w:val="-6"/>
          <w:szCs w:val="21"/>
        </w:rPr>
        <w:object w:dxaOrig="639" w:dyaOrig="279">
          <v:shape id="对象 339" o:spid="_x0000_i1247" type="#_x0000_t75" style="width:32.25pt;height:14.25pt" o:ole="">
            <v:fill o:detectmouseclick="t"/>
            <v:imagedata r:id="rId434" o:title=""/>
          </v:shape>
          <o:OLEObject Type="Embed" ProgID="Equation.3" ShapeID="对象 339" DrawAspect="Content" ObjectID="_1607437200" r:id="rId43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面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599" w:dyaOrig="359">
          <v:shape id="对象 340" o:spid="_x0000_i1248" type="#_x0000_t75" style="width:30pt;height:18pt" o:ole="">
            <v:imagedata r:id="rId214" o:title=""/>
          </v:shape>
          <o:OLEObject Type="Embed" ProgID="Equation.KSEE3" ShapeID="对象 340" DrawAspect="Content" ObjectID="_1607437201" r:id="rId43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故存在点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341" o:spid="_x0000_i1249" type="#_x0000_t75" style="width:12pt;height:12.75pt" o:ole="">
            <v:imagedata r:id="rId210" o:title=""/>
          </v:shape>
          <o:OLEObject Type="Embed" ProgID="Equation.KSEE3" ShapeID="对象 341" DrawAspect="Content" ObjectID="_1607437202" r:id="rId43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使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39" w:dyaOrig="279">
          <v:shape id="对象 342" o:spid="_x0000_i1250" type="#_x0000_t75" style="width:32.25pt;height:14.25pt" o:ole="">
            <v:imagedata r:id="rId212" o:title=""/>
          </v:shape>
          <o:OLEObject Type="Embed" ProgID="Equation.KSEE3" ShapeID="对象 342" DrawAspect="Content" ObjectID="_1607437203" r:id="rId43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平面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599" w:dyaOrig="359">
          <v:shape id="对象 343" o:spid="_x0000_i1251" type="#_x0000_t75" style="width:30pt;height:18pt" o:ole="">
            <v:imagedata r:id="rId214" o:title=""/>
          </v:shape>
          <o:OLEObject Type="Embed" ProgID="Equation.KSEE3" ShapeID="对象 343" DrawAspect="Content" ObjectID="_1607437204" r:id="rId43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且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239" w:dyaOrig="259">
          <v:shape id="对象 344" o:spid="_x0000_i1252" type="#_x0000_t75" style="width:12pt;height:12.75pt" o:ole="">
            <v:fill o:detectmouseclick="t"/>
            <v:imagedata r:id="rId440" o:title=""/>
          </v:shape>
          <o:OLEObject Type="Embed" ProgID="Equation.3" ShapeID="对象 344" DrawAspect="Content" ObjectID="_1607437205" r:id="rId44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为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279" w:dyaOrig="339">
          <v:shape id="对象 345" o:spid="_x0000_i1253" type="#_x0000_t75" style="width:14.25pt;height:17.25pt" o:ole="">
            <v:fill o:detectmouseclick="t"/>
            <v:imagedata r:id="rId442" o:title=""/>
          </v:shape>
          <o:OLEObject Type="Embed" ProgID="Equation.3" ShapeID="对象 345" DrawAspect="Content" ObjectID="_1607437206" r:id="rId44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点.</w:t>
      </w:r>
    </w:p>
    <w:p w:rsidR="00A15C24" w:rsidRPr="00A15C24" w:rsidRDefault="00A15C24" w:rsidP="00A15C24">
      <w:pPr>
        <w:numPr>
          <w:ilvl w:val="0"/>
          <w:numId w:val="12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（1）点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319" w:dyaOrig="259">
          <v:shape id="对象 347" o:spid="_x0000_i1254" type="#_x0000_t75" style="width:15.75pt;height:12.75pt" o:ole="">
            <v:fill o:detectmouseclick="t"/>
            <v:imagedata r:id="rId444" o:title=""/>
          </v:shape>
          <o:OLEObject Type="Embed" ProgID="Equation.3" ShapeID="对象 347" DrawAspect="Content" ObjectID="_1607437207" r:id="rId44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在直线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759" w:dyaOrig="619">
          <v:shape id="对象 348" o:spid="_x0000_i1255" type="#_x0000_t75" style="width:38.25pt;height:30.75pt" o:ole="">
            <v:fill o:detectmouseclick="t"/>
            <v:imagedata r:id="rId446" o:title=""/>
          </v:shape>
          <o:OLEObject Type="Embed" ProgID="Equation.3" ShapeID="对象 348" DrawAspect="Content" ObjectID="_1607437208" r:id="rId44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上，点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319" w:dyaOrig="259">
          <v:shape id="对象 349" o:spid="_x0000_i1256" type="#_x0000_t75" style="width:15.75pt;height:12.75pt" o:ole="">
            <v:imagedata r:id="rId224" o:title=""/>
          </v:shape>
          <o:OLEObject Type="Embed" ProgID="Equation.KSEE3" ShapeID="对象 349" DrawAspect="Content" ObjectID="_1607437209" r:id="rId44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在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99" w:dyaOrig="219">
          <v:shape id="对象 350" o:spid="_x0000_i1257" type="#_x0000_t75" style="width:9.75pt;height:11.25pt" o:ole="">
            <v:imagedata r:id="rId227" o:title=""/>
          </v:shape>
          <o:OLEObject Type="Embed" ProgID="Equation.KSEE3" ShapeID="对象 350" DrawAspect="Content" ObjectID="_1607437210" r:id="rId44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轴上的射影恰好是椭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351" o:spid="_x0000_i1258" type="#_x0000_t75" style="width:12pt;height:14.25pt" o:ole="">
            <v:imagedata r:id="rId229" o:title=""/>
          </v:shape>
          <o:OLEObject Type="Embed" ProgID="Equation.KSEE3" ShapeID="对象 351" DrawAspect="Content" ObjectID="_1607437211" r:id="rId45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右焦点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279" w:dyaOrig="359">
          <v:shape id="对象 352" o:spid="_x0000_i1259" type="#_x0000_t75" style="width:14.25pt;height:18pt" o:ole="">
            <v:imagedata r:id="rId231" o:title=""/>
          </v:shape>
          <o:OLEObject Type="Embed" ProgID="Equation.KSEE3" ShapeID="对象 352" DrawAspect="Content" ObjectID="_1607437212" r:id="rId45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519" w:dyaOrig="319">
          <v:shape id="对象 356" o:spid="_x0000_i1260" type="#_x0000_t75" style="width:26.25pt;height:15.75pt" o:ole="">
            <v:fill o:detectmouseclick="t"/>
            <v:imagedata r:id="rId452" o:title=""/>
          </v:shape>
          <o:OLEObject Type="Embed" ProgID="Equation.3" ShapeID="对象 356" DrawAspect="Content" ObjectID="_1607437213" r:id="rId45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所以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319" w:dyaOrig="259">
          <v:shape id="对象 357" o:spid="_x0000_i1261" type="#_x0000_t75" style="width:15.75pt;height:12.75pt" o:ole="">
            <v:fill o:detectmouseclick="t"/>
            <v:imagedata r:id="rId454" o:title=""/>
          </v:shape>
          <o:OLEObject Type="Embed" ProgID="Equation.3" ShapeID="对象 357" DrawAspect="Content" ObjectID="_1607437214" r:id="rId45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为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739" w:dyaOrig="619">
          <v:shape id="对象 358" o:spid="_x0000_i1262" type="#_x0000_t75" style="width:36.75pt;height:30.75pt" o:ole="">
            <v:fill o:detectmouseclick="t"/>
            <v:imagedata r:id="rId456" o:title=""/>
          </v:shape>
          <o:OLEObject Type="Embed" ProgID="Equation.3" ShapeID="对象 358" DrawAspect="Content" ObjectID="_1607437215" r:id="rId45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又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3519" w:dyaOrig="619">
          <v:shape id="对象 359" o:spid="_x0000_i1263" type="#_x0000_t75" style="width:176.25pt;height:30.75pt" o:ole="">
            <v:fill o:detectmouseclick="t"/>
            <v:imagedata r:id="rId458" o:title=""/>
          </v:shape>
          <o:OLEObject Type="Embed" ProgID="Equation.3" ShapeID="对象 359" DrawAspect="Content" ObjectID="_1607437216" r:id="rId45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所以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499" w:dyaOrig="279">
          <v:shape id="对象 360" o:spid="_x0000_i1264" type="#_x0000_t75" style="width:24.75pt;height:14.25pt" o:ole="">
            <v:fill o:detectmouseclick="t"/>
            <v:imagedata r:id="rId460" o:title=""/>
          </v:shape>
          <o:OLEObject Type="Embed" ProgID="Equation.3" ShapeID="对象 360" DrawAspect="Content" ObjectID="_1607437217" r:id="rId46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numPr>
          <w:ilvl w:val="0"/>
          <w:numId w:val="4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又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319" w:dyaOrig="259">
          <v:shape id="对象 361" o:spid="_x0000_i1265" type="#_x0000_t75" style="width:15.75pt;height:12.75pt" o:ole="">
            <v:fill o:detectmouseclick="t"/>
            <v:imagedata r:id="rId462" o:title=""/>
          </v:shape>
          <o:OLEObject Type="Embed" ProgID="Equation.3" ShapeID="对象 361" DrawAspect="Content" ObjectID="_1607437218" r:id="rId46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在椭圆 上，解得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300" w:dyaOrig="379">
          <v:shape id="对象 362" o:spid="_x0000_i1266" type="#_x0000_t75" style="width:65.25pt;height:18.75pt" o:ole="">
            <v:fill o:detectmouseclick="t"/>
            <v:imagedata r:id="rId464" o:title=""/>
          </v:shape>
          <o:OLEObject Type="Embed" ProgID="Equation.3" ShapeID="对象 362" DrawAspect="Content" ObjectID="_1607437219" r:id="rId46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所以椭圆的方程为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1160" w:dyaOrig="659">
          <v:shape id="对象 370" o:spid="_x0000_i1267" type="#_x0000_t75" style="width:57.75pt;height:33pt" o:ole="">
            <v:imagedata r:id="rId466" o:title=""/>
          </v:shape>
          <o:OLEObject Type="Embed" ProgID="Equation.3" ShapeID="对象 370" DrawAspect="Content" ObjectID="_1607437220" r:id="rId46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numPr>
          <w:ilvl w:val="0"/>
          <w:numId w:val="13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由（1）知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859" w:dyaOrig="339">
          <v:shape id="对象 366" o:spid="_x0000_i1268" type="#_x0000_t75" style="width:42.75pt;height:17.25pt" o:ole="">
            <v:fill o:detectmouseclick="t"/>
            <v:imagedata r:id="rId468" o:title=""/>
          </v:shape>
          <o:OLEObject Type="Embed" ProgID="Equation.3" ShapeID="对象 366" DrawAspect="Content" ObjectID="_1607437221" r:id="rId46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过点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859" w:dyaOrig="339">
          <v:shape id="对象 367" o:spid="_x0000_i1269" type="#_x0000_t75" style="width:42.75pt;height:17.25pt" o:ole="">
            <v:imagedata r:id="rId468" o:title=""/>
          </v:shape>
          <o:OLEObject Type="Embed" ProgID="Equation.3" ShapeID="对象 367" DrawAspect="Content" ObjectID="_1607437222" r:id="rId47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直线与椭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对象 368" o:spid="_x0000_i1270" type="#_x0000_t75" style="width:12pt;height:14.25pt" o:ole="">
            <v:fill o:detectmouseclick="t"/>
            <v:imagedata r:id="rId471" o:title=""/>
          </v:shape>
          <o:OLEObject Type="Embed" ProgID="Equation.3" ShapeID="对象 368" DrawAspect="Content" ObjectID="_1607437223" r:id="rId47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交于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499" w:dyaOrig="319">
          <v:shape id="对象 369" o:spid="_x0000_i1271" type="#_x0000_t75" style="width:24.75pt;height:15.75pt" o:ole="">
            <v:fill o:detectmouseclick="t"/>
            <v:imagedata r:id="rId473" o:title=""/>
          </v:shape>
          <o:OLEObject Type="Embed" ProgID="Equation.3" ShapeID="对象 369" DrawAspect="Content" ObjectID="_1607437224" r:id="rId47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两点，则</w:t>
      </w:r>
      <w:r w:rsidRPr="00A15C24">
        <w:rPr>
          <w:rFonts w:ascii="宋体" w:eastAsia="宋体" w:hAnsi="宋体" w:cs="Times New Roman" w:hint="eastAsia"/>
          <w:position w:val="-12"/>
          <w:szCs w:val="21"/>
        </w:rPr>
        <w:object w:dxaOrig="759" w:dyaOrig="359">
          <v:shape id="对象 376" o:spid="_x0000_i1272" type="#_x0000_t75" style="width:38.25pt;height:18pt" o:ole="">
            <v:imagedata r:id="rId475" o:title=""/>
          </v:shape>
          <o:OLEObject Type="Embed" ProgID="Equation.KSEE3" ShapeID="对象 376" DrawAspect="Content" ObjectID="_1607437225" r:id="rId47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周长为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79" w:dyaOrig="279">
          <v:shape id="对象 382" o:spid="_x0000_i1273" type="#_x0000_t75" style="width:33.75pt;height:14.25pt" o:ole="">
            <v:fill o:detectmouseclick="t"/>
            <v:imagedata r:id="rId477" o:title=""/>
          </v:shape>
          <o:OLEObject Type="Embed" ProgID="Equation.3" ShapeID="对象 382" DrawAspect="Content" ObjectID="_1607437226" r:id="rId47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2120" w:dyaOrig="619">
          <v:shape id="对象 383" o:spid="_x0000_i1274" type="#_x0000_t75" style="width:105.75pt;height:30.75pt" o:ole="">
            <v:fill o:detectmouseclick="t"/>
            <v:imagedata r:id="rId479" o:title=""/>
          </v:shape>
          <o:OLEObject Type="Embed" ProgID="Equation.3" ShapeID="对象 383" DrawAspect="Content" ObjectID="_1607437227" r:id="rId48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（</w:t>
      </w:r>
      <w:r w:rsidRPr="00A15C24">
        <w:rPr>
          <w:rFonts w:ascii="宋体" w:eastAsia="宋体" w:hAnsi="宋体" w:cs="Times New Roman" w:hint="eastAsia"/>
          <w:position w:val="-4"/>
          <w:szCs w:val="21"/>
        </w:rPr>
        <w:object w:dxaOrig="179" w:dyaOrig="199">
          <v:shape id="对象 385" o:spid="_x0000_i1275" type="#_x0000_t75" style="width:9pt;height:9.75pt" o:ole="">
            <v:fill o:detectmouseclick="t"/>
            <v:imagedata r:id="rId481" o:title=""/>
          </v:shape>
          <o:OLEObject Type="Embed" ProgID="Equation.3" ShapeID="对象 385" DrawAspect="Content" ObjectID="_1607437228" r:id="rId48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为三角形的内切圆半径），当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759" w:dyaOrig="339">
          <v:shape id="对象 386" o:spid="_x0000_i1276" type="#_x0000_t75" style="width:38.25pt;height:17.25pt" o:ole="">
            <v:fill o:detectmouseclick="t"/>
            <v:imagedata r:id="rId483" o:title=""/>
          </v:shape>
          <o:OLEObject Type="Embed" ProgID="Equation.3" ShapeID="对象 386" DrawAspect="Content" ObjectID="_1607437229" r:id="rId48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面积最大时，其内切圆面积最大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设直线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39" w:dyaOrig="279">
          <v:shape id="对象 387" o:spid="_x0000_i1277" type="#_x0000_t75" style="width:6.75pt;height:14.25pt" o:ole="">
            <v:fill o:detectmouseclick="t"/>
            <v:imagedata r:id="rId485" o:title=""/>
          </v:shape>
          <o:OLEObject Type="Embed" ProgID="Equation.3" ShapeID="对象 387" DrawAspect="Content" ObjectID="_1607437230" r:id="rId48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方程为：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2820" w:dyaOrig="339">
          <v:shape id="对象 388" o:spid="_x0000_i1278" type="#_x0000_t75" style="width:141pt;height:17.25pt" o:ole="">
            <v:fill o:detectmouseclick="t"/>
            <v:imagedata r:id="rId487" o:title=""/>
          </v:shape>
          <o:OLEObject Type="Embed" ProgID="Equation.3" ShapeID="对象 388" DrawAspect="Content" ObjectID="_1607437231" r:id="rId488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由</w:t>
      </w:r>
      <w:r w:rsidRPr="00A15C24">
        <w:rPr>
          <w:rFonts w:ascii="宋体" w:eastAsia="宋体" w:hAnsi="宋体" w:cs="Times New Roman" w:hint="eastAsia"/>
          <w:position w:val="-46"/>
          <w:szCs w:val="21"/>
        </w:rPr>
        <w:object w:dxaOrig="1339" w:dyaOrig="1039">
          <v:shape id="对象 389" o:spid="_x0000_i1279" type="#_x0000_t75" alt="" style="width:66.75pt;height:51.75pt" o:ole="">
            <v:fill o:detectmouseclick="t"/>
            <v:imagedata r:id="rId489" o:title=""/>
          </v:shape>
          <o:OLEObject Type="Embed" ProgID="Equation.3" ShapeID="对象 389" DrawAspect="Content" ObjectID="_1607437232" r:id="rId49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得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2400" w:dyaOrig="359">
          <v:shape id="对象 395" o:spid="_x0000_i1280" type="#_x0000_t75" style="width:120pt;height:18pt" o:ole="">
            <v:fill o:detectmouseclick="t"/>
            <v:imagedata r:id="rId491" o:title=""/>
          </v:shape>
          <o:OLEObject Type="Embed" ProgID="Equation.3" ShapeID="对象 395" DrawAspect="Content" ObjectID="_1607437233" r:id="rId492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3159" w:dyaOrig="619">
          <v:shape id="对象 397" o:spid="_x0000_i1281" type="#_x0000_t75" alt="" style="width:158.25pt;height:30.75pt" o:ole="">
            <v:fill o:detectmouseclick="t"/>
            <v:imagedata r:id="rId493" o:title=""/>
          </v:shape>
          <o:OLEObject Type="Embed" ProgID="Equation.3" ShapeID="对象 397" DrawAspect="Content" ObjectID="_1607437234" r:id="rId494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所以</w:t>
      </w:r>
      <w:r w:rsidRPr="00A15C24">
        <w:rPr>
          <w:rFonts w:ascii="宋体" w:eastAsia="宋体" w:hAnsi="宋体" w:cs="Times New Roman" w:hint="eastAsia"/>
          <w:position w:val="-30"/>
          <w:szCs w:val="21"/>
        </w:rPr>
        <w:object w:dxaOrig="3460" w:dyaOrig="759">
          <v:shape id="对象 398" o:spid="_x0000_i1282" type="#_x0000_t75" alt="" style="width:173.25pt;height:38.25pt" o:ole="">
            <v:fill o:detectmouseclick="t"/>
            <v:imagedata r:id="rId495" o:title=""/>
          </v:shape>
          <o:OLEObject Type="Embed" ProgID="Equation.3" ShapeID="对象 398" DrawAspect="Content" ObjectID="_1607437235" r:id="rId496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令</w:t>
      </w:r>
      <w:r w:rsidRPr="00A15C24">
        <w:rPr>
          <w:rFonts w:ascii="宋体" w:eastAsia="宋体" w:hAnsi="宋体" w:cs="Times New Roman" w:hint="eastAsia"/>
          <w:position w:val="-8"/>
          <w:szCs w:val="21"/>
        </w:rPr>
        <w:object w:dxaOrig="1099" w:dyaOrig="399">
          <v:shape id="对象 399" o:spid="_x0000_i1283" type="#_x0000_t75" style="width:54.75pt;height:20.25pt" o:ole="">
            <v:fill o:detectmouseclick="t"/>
            <v:imagedata r:id="rId497" o:title=""/>
          </v:shape>
          <o:OLEObject Type="Embed" ProgID="Equation.3" ShapeID="对象 399" DrawAspect="Content" ObjectID="_1607437236" r:id="rId49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459" w:dyaOrig="279">
          <v:shape id="对象 400" o:spid="_x0000_i1284" type="#_x0000_t75" style="width:23.25pt;height:14.25pt" o:ole="">
            <v:fill o:detectmouseclick="t"/>
            <v:imagedata r:id="rId499" o:title=""/>
          </v:shape>
          <o:OLEObject Type="Embed" ProgID="Equation.3" ShapeID="对象 400" DrawAspect="Content" ObjectID="_1607437237" r:id="rId50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所以</w:t>
      </w:r>
      <w:r w:rsidRPr="00A15C24">
        <w:rPr>
          <w:rFonts w:ascii="宋体" w:eastAsia="宋体" w:hAnsi="宋体" w:cs="Times New Roman" w:hint="eastAsia"/>
          <w:position w:val="-54"/>
          <w:szCs w:val="21"/>
        </w:rPr>
        <w:object w:dxaOrig="1480" w:dyaOrig="919">
          <v:shape id="对象 405" o:spid="_x0000_i1285" type="#_x0000_t75" style="width:74.25pt;height:45.75pt" o:ole="">
            <v:imagedata r:id="rId501" o:title=""/>
          </v:shape>
          <o:OLEObject Type="Embed" ProgID="Equation.3" ShapeID="对象 405" DrawAspect="Content" ObjectID="_1607437238" r:id="rId50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而</w:t>
      </w:r>
      <w:r w:rsidRPr="00A15C24">
        <w:rPr>
          <w:rFonts w:ascii="宋体" w:eastAsia="宋体" w:hAnsi="宋体" w:cs="Times New Roman" w:hint="eastAsia"/>
          <w:position w:val="-24"/>
          <w:szCs w:val="21"/>
        </w:rPr>
        <w:object w:dxaOrig="579" w:dyaOrig="619">
          <v:shape id="对象 402" o:spid="_x0000_i1286" type="#_x0000_t75" style="width:29.25pt;height:30.75pt" o:ole="">
            <v:fill o:detectmouseclick="t"/>
            <v:imagedata r:id="rId503" o:title=""/>
          </v:shape>
          <o:OLEObject Type="Embed" ProgID="Equation.3" ShapeID="对象 402" DrawAspect="Content" ObjectID="_1607437239" r:id="rId50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在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659" w:dyaOrig="319">
          <v:shape id="对象 403" o:spid="_x0000_i1287" type="#_x0000_t75" style="width:33pt;height:15.75pt" o:ole="">
            <v:fill o:detectmouseclick="t"/>
            <v:imagedata r:id="rId505" o:title=""/>
          </v:shape>
          <o:OLEObject Type="Embed" ProgID="Equation.3" ShapeID="对象 403" DrawAspect="Content" ObjectID="_1607437240" r:id="rId50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上单调递增，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所以</w:t>
      </w:r>
      <w:r w:rsidRPr="00A15C24">
        <w:rPr>
          <w:rFonts w:ascii="宋体" w:eastAsia="宋体" w:hAnsi="宋体" w:cs="Times New Roman" w:hint="eastAsia"/>
          <w:position w:val="-54"/>
          <w:szCs w:val="21"/>
        </w:rPr>
        <w:object w:dxaOrig="1840" w:dyaOrig="919">
          <v:shape id="对象 404" o:spid="_x0000_i1288" type="#_x0000_t75" alt="" style="width:92.25pt;height:45.75pt" o:ole="">
            <v:fill o:detectmouseclick="t"/>
            <v:imagedata r:id="rId507" o:title=""/>
          </v:shape>
          <o:OLEObject Type="Embed" ProgID="Equation.3" ShapeID="对象 404" DrawAspect="Content" ObjectID="_1607437241" r:id="rId50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当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459" w:dyaOrig="279">
          <v:shape id="对象 406" o:spid="_x0000_i1289" type="#_x0000_t75" style="width:23.25pt;height:14.25pt" o:ole="">
            <v:fill o:detectmouseclick="t"/>
            <v:imagedata r:id="rId509" o:title=""/>
          </v:shape>
          <o:OLEObject Type="Embed" ProgID="Equation.3" ShapeID="对象 406" DrawAspect="Content" ObjectID="_1607437242" r:id="rId51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时取等号，即当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59" w:dyaOrig="279">
          <v:shape id="对象 407" o:spid="_x0000_i1290" type="#_x0000_t75" style="width:27.75pt;height:14.25pt" o:ole="">
            <v:fill o:detectmouseclick="t"/>
            <v:imagedata r:id="rId511" o:title=""/>
          </v:shape>
          <o:OLEObject Type="Embed" ProgID="Equation.3" ShapeID="对象 407" DrawAspect="Content" ObjectID="_1607437243" r:id="rId51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759" w:dyaOrig="339">
          <v:shape id="对象 408" o:spid="_x0000_i1291" type="#_x0000_t75" style="width:38.25pt;height:17.25pt" o:ole="">
            <v:imagedata r:id="rId483" o:title=""/>
          </v:shape>
          <o:OLEObject Type="Embed" ProgID="Equation.3" ShapeID="对象 408" DrawAspect="Content" ObjectID="_1607437244" r:id="rId51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面积的最大值为3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21.(1)</w:t>
      </w:r>
      <w:r w:rsidRPr="00A15C24">
        <w:rPr>
          <w:rFonts w:ascii="宋体" w:eastAsia="宋体" w:hAnsi="宋体" w:cs="宋体" w:hint="eastAsia"/>
          <w:szCs w:val="21"/>
        </w:rPr>
        <w:t>∵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1160" w:dyaOrig="359">
          <v:shape id="对象 207" o:spid="_x0000_i1292" type="#_x0000_t75" style="width:57.75pt;height:18pt" o:ole="">
            <v:fill o:detectmouseclick="t"/>
            <v:imagedata r:id="rId514" o:title=""/>
          </v:shape>
          <o:OLEObject Type="Embed" ProgID="Equation.3" ShapeID="对象 207" DrawAspect="Content" ObjectID="_1607437245" r:id="rId515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position w:val="-6"/>
          <w:szCs w:val="21"/>
        </w:rPr>
        <w:object w:dxaOrig="559" w:dyaOrig="279">
          <v:shape id="对象 208" o:spid="_x0000_i1293" type="#_x0000_t75" style="width:27.75pt;height:14.25pt" o:ole="">
            <v:fill o:detectmouseclick="t"/>
            <v:imagedata r:id="rId516" o:title=""/>
          </v:shape>
          <o:OLEObject Type="Embed" ProgID="Equation.3" ShapeID="对象 208" DrawAspect="Content" ObjectID="_1607437246" r:id="rId517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时，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1500" w:dyaOrig="319">
          <v:shape id="对象 209" o:spid="_x0000_i1294" type="#_x0000_t75" alt="" style="width:75pt;height:15.75pt" o:ole="">
            <v:fill o:detectmouseclick="t"/>
            <v:imagedata r:id="rId518" o:title=""/>
          </v:shape>
          <o:OLEObject Type="Embed" ProgID="Equation.3" ShapeID="对象 209" DrawAspect="Content" ObjectID="_1607437247" r:id="rId519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递增；</w:t>
      </w:r>
      <w:r w:rsidRPr="00A15C24">
        <w:rPr>
          <w:rFonts w:ascii="宋体" w:eastAsia="宋体" w:hAnsi="宋体" w:cs="宋体" w:hint="eastAsia"/>
          <w:position w:val="-6"/>
          <w:szCs w:val="21"/>
        </w:rPr>
        <w:object w:dxaOrig="559" w:dyaOrig="279">
          <v:shape id="对象 210" o:spid="_x0000_i1295" type="#_x0000_t75" style="width:27.75pt;height:14.25pt" o:ole="">
            <v:fill o:detectmouseclick="t"/>
            <v:imagedata r:id="rId520" o:title=""/>
          </v:shape>
          <o:OLEObject Type="Embed" ProgID="Equation.3" ShapeID="对象 210" DrawAspect="Content" ObjectID="_1607437248" r:id="rId521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时，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1500" w:dyaOrig="319">
          <v:shape id="对象 211" o:spid="_x0000_i1296" type="#_x0000_t75" alt="" style="width:75pt;height:15.75pt" o:ole="">
            <v:fill o:detectmouseclick="t"/>
            <v:imagedata r:id="rId522" o:title=""/>
          </v:shape>
          <o:OLEObject Type="Embed" ProgID="Equation.3" ShapeID="对象 211" DrawAspect="Content" ObjectID="_1607437249" r:id="rId523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递减，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∴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539" w:dyaOrig="319">
          <v:shape id="对象 212" o:spid="_x0000_i1297" type="#_x0000_t75" style="width:27pt;height:15.75pt" o:ole="">
            <v:fill o:detectmouseclick="t"/>
            <v:imagedata r:id="rId524" o:title=""/>
          </v:shape>
          <o:OLEObject Type="Embed" ProgID="Equation.3" ShapeID="对象 212" DrawAspect="Content" ObjectID="_1607437250" r:id="rId525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在</w:t>
      </w:r>
      <w:r w:rsidRPr="00A15C24">
        <w:rPr>
          <w:rFonts w:ascii="宋体" w:eastAsia="宋体" w:hAnsi="宋体" w:cs="宋体" w:hint="eastAsia"/>
          <w:position w:val="-6"/>
          <w:szCs w:val="21"/>
        </w:rPr>
        <w:object w:dxaOrig="559" w:dyaOrig="279">
          <v:shape id="对象 213" o:spid="_x0000_i1298" type="#_x0000_t75" style="width:27.75pt;height:14.25pt" o:ole="">
            <v:fill o:detectmouseclick="t"/>
            <v:imagedata r:id="rId526" o:title=""/>
          </v:shape>
          <o:OLEObject Type="Embed" ProgID="Equation.3" ShapeID="对象 213" DrawAspect="Content" ObjectID="_1607437251" r:id="rId527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时取极小值，极小值为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999" w:dyaOrig="319">
          <v:shape id="对象 214" o:spid="_x0000_i1299" type="#_x0000_t75" style="width:50.25pt;height:15.75pt" o:ole="">
            <v:fill o:detectmouseclick="t"/>
            <v:imagedata r:id="rId528" o:title=""/>
          </v:shape>
          <o:OLEObject Type="Embed" ProgID="Equation.3" ShapeID="对象 214" DrawAspect="Content" ObjectID="_1607437252" r:id="rId529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无极大值.</w:t>
      </w:r>
    </w:p>
    <w:p w:rsidR="00A15C24" w:rsidRPr="00A15C24" w:rsidRDefault="00A15C24" w:rsidP="00A15C24">
      <w:pPr>
        <w:numPr>
          <w:ilvl w:val="0"/>
          <w:numId w:val="14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因为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639" w:dyaOrig="619">
          <v:shape id="对象 215" o:spid="_x0000_i1300" type="#_x0000_t75" style="width:32.25pt;height:30.75pt" o:ole="">
            <v:fill o:detectmouseclick="t"/>
            <v:imagedata r:id="rId530" o:title=""/>
          </v:shape>
          <o:OLEObject Type="Embed" ProgID="Equation.3" ShapeID="对象 215" DrawAspect="Content" ObjectID="_1607437253" r:id="rId531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所以只需证明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2160" w:dyaOrig="619">
          <v:shape id="对象 216" o:spid="_x0000_i1301" type="#_x0000_t75" style="width:108pt;height:30.75pt" o:ole="">
            <v:fill o:detectmouseclick="t"/>
            <v:imagedata r:id="rId532" o:title=""/>
          </v:shape>
          <o:OLEObject Type="Embed" ProgID="Equation.3" ShapeID="对象 216" DrawAspect="Content" ObjectID="_1607437254" r:id="rId533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lastRenderedPageBreak/>
        <w:t>设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3159" w:dyaOrig="619">
          <v:shape id="对象 219" o:spid="_x0000_i1302" type="#_x0000_t75" style="width:158.25pt;height:30.75pt" o:ole="">
            <v:imagedata r:id="rId534" o:title=""/>
          </v:shape>
          <o:OLEObject Type="Embed" ProgID="Equation.3" ShapeID="对象 219" DrawAspect="Content" ObjectID="_1607437255" r:id="rId535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则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1520" w:dyaOrig="619">
          <v:shape id="对象 220" o:spid="_x0000_i1303" type="#_x0000_t75" alt="" style="width:75.75pt;height:30.75pt" o:ole="">
            <v:fill o:detectmouseclick="t"/>
            <v:imagedata r:id="rId536" o:title=""/>
          </v:shape>
          <o:OLEObject Type="Embed" ProgID="Equation.3" ShapeID="对象 220" DrawAspect="Content" ObjectID="_1607437256" r:id="rId537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2520" w:dyaOrig="619">
          <v:shape id="对象 221" o:spid="_x0000_i1304" type="#_x0000_t75" alt="" style="width:126pt;height:30.75pt" o:ole="">
            <v:fill o:detectmouseclick="t"/>
            <v:imagedata r:id="rId538" o:title=""/>
          </v:shape>
          <o:OLEObject Type="Embed" ProgID="Equation.3" ShapeID="对象 221" DrawAspect="Content" ObjectID="_1607437257" r:id="rId539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所以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1520" w:dyaOrig="619">
          <v:shape id="对象 222" o:spid="_x0000_i1305" type="#_x0000_t75" style="width:75.75pt;height:30.75pt" o:ole="">
            <v:imagedata r:id="rId536" o:title=""/>
          </v:shape>
          <o:OLEObject Type="Embed" ProgID="Equation.3" ShapeID="对象 222" DrawAspect="Content" ObjectID="_1607437258" r:id="rId540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递增，又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1520" w:dyaOrig="319">
          <v:shape id="对象 223" o:spid="_x0000_i1306" type="#_x0000_t75" alt="" style="width:75.75pt;height:15.75pt" o:ole="">
            <v:fill o:detectmouseclick="t"/>
            <v:imagedata r:id="rId541" o:title=""/>
          </v:shape>
          <o:OLEObject Type="Embed" ProgID="Equation.3" ShapeID="对象 223" DrawAspect="Content" ObjectID="_1607437259" r:id="rId542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3600" w:dyaOrig="659">
          <v:shape id="对象 224" o:spid="_x0000_i1307" type="#_x0000_t75" alt="" style="width:180pt;height:33pt" o:ole="">
            <v:fill o:detectmouseclick="t"/>
            <v:imagedata r:id="rId543" o:title=""/>
          </v:shape>
          <o:OLEObject Type="Embed" ProgID="Equation.3" ShapeID="对象 224" DrawAspect="Content" ObjectID="_1607437260" r:id="rId544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所以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939" w:dyaOrig="319">
          <v:shape id="对象 225" o:spid="_x0000_i1308" type="#_x0000_t75" alt="" style="width:47.25pt;height:15.75pt" o:ole="">
            <v:fill o:detectmouseclick="t"/>
            <v:imagedata r:id="rId545" o:title=""/>
          </v:shape>
          <o:OLEObject Type="Embed" ProgID="Equation.3" ShapeID="对象 225" DrawAspect="Content" ObjectID="_1607437261" r:id="rId546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有且只有一个根，记为</w:t>
      </w:r>
      <w:r w:rsidRPr="00A15C24">
        <w:rPr>
          <w:rFonts w:ascii="宋体" w:eastAsia="宋体" w:hAnsi="宋体" w:cs="宋体" w:hint="eastAsia"/>
          <w:position w:val="-12"/>
          <w:szCs w:val="21"/>
        </w:rPr>
        <w:object w:dxaOrig="259" w:dyaOrig="359">
          <v:shape id="对象 226" o:spid="_x0000_i1309" type="#_x0000_t75" style="width:12.75pt;height:18pt" o:ole="">
            <v:fill o:detectmouseclick="t"/>
            <v:imagedata r:id="rId547" o:title=""/>
          </v:shape>
          <o:OLEObject Type="Embed" ProgID="Equation.3" ShapeID="对象 226" DrawAspect="Content" ObjectID="_1607437262" r:id="rId548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∴</w:t>
      </w:r>
      <w:r w:rsidRPr="00A15C24">
        <w:rPr>
          <w:rFonts w:ascii="宋体" w:eastAsia="宋体" w:hAnsi="宋体" w:cs="宋体" w:hint="eastAsia"/>
          <w:position w:val="-24"/>
          <w:szCs w:val="21"/>
        </w:rPr>
        <w:object w:dxaOrig="999" w:dyaOrig="619">
          <v:shape id="对象 227" o:spid="_x0000_i1310" type="#_x0000_t75" alt="" style="width:50.25pt;height:30.75pt" o:ole="">
            <v:fill o:detectmouseclick="t"/>
            <v:imagedata r:id="rId549" o:title=""/>
          </v:shape>
          <o:OLEObject Type="Embed" ProgID="Equation.3" ShapeID="对象 227" DrawAspect="Content" ObjectID="_1607437263" r:id="rId550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position w:val="-10"/>
          <w:szCs w:val="21"/>
        </w:rPr>
        <w:object w:dxaOrig="519" w:dyaOrig="319">
          <v:shape id="对象 228" o:spid="_x0000_i1311" type="#_x0000_t75" alt="" style="width:26.25pt;height:15.75pt" o:ole="">
            <v:fill o:detectmouseclick="t"/>
            <v:imagedata r:id="rId551" o:title=""/>
          </v:shape>
          <o:OLEObject Type="Embed" ProgID="Equation.3" ShapeID="对象 228" DrawAspect="Content" ObjectID="_1607437264" r:id="rId552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在</w:t>
      </w:r>
      <w:r w:rsidRPr="00A15C24">
        <w:rPr>
          <w:rFonts w:ascii="宋体" w:eastAsia="宋体" w:hAnsi="宋体" w:cs="宋体" w:hint="eastAsia"/>
          <w:position w:val="-12"/>
          <w:szCs w:val="21"/>
        </w:rPr>
        <w:object w:dxaOrig="659" w:dyaOrig="359">
          <v:shape id="对象 229" o:spid="_x0000_i1312" type="#_x0000_t75" alt="" style="width:33pt;height:18pt" o:ole="">
            <v:fill o:detectmouseclick="t"/>
            <v:imagedata r:id="rId553" o:title=""/>
          </v:shape>
          <o:OLEObject Type="Embed" ProgID="Equation.3" ShapeID="对象 229" DrawAspect="Content" ObjectID="_1607437265" r:id="rId554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递减，在</w:t>
      </w:r>
      <w:r w:rsidRPr="00A15C24">
        <w:rPr>
          <w:rFonts w:ascii="宋体" w:eastAsia="宋体" w:hAnsi="宋体" w:cs="宋体" w:hint="eastAsia"/>
          <w:position w:val="-12"/>
          <w:szCs w:val="21"/>
        </w:rPr>
        <w:object w:dxaOrig="819" w:dyaOrig="359">
          <v:shape id="对象 230" o:spid="_x0000_i1313" type="#_x0000_t75" alt="" style="width:41.25pt;height:18pt" o:ole="">
            <v:fill o:detectmouseclick="t"/>
            <v:imagedata r:id="rId555" o:title=""/>
          </v:shape>
          <o:OLEObject Type="Embed" ProgID="Equation.3" ShapeID="对象 230" DrawAspect="Content" ObjectID="_1607437266" r:id="rId556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递增，所以</w:t>
      </w:r>
      <w:r w:rsidRPr="00A15C24">
        <w:rPr>
          <w:rFonts w:ascii="宋体" w:eastAsia="宋体" w:hAnsi="宋体" w:cs="宋体" w:hint="eastAsia"/>
          <w:position w:val="-12"/>
          <w:szCs w:val="21"/>
        </w:rPr>
        <w:object w:dxaOrig="1279" w:dyaOrig="359">
          <v:shape id="对象 231" o:spid="_x0000_i1314" type="#_x0000_t75" alt="" style="width:63.75pt;height:18pt" o:ole="">
            <v:fill o:detectmouseclick="t"/>
            <v:imagedata r:id="rId557" o:title=""/>
          </v:shape>
          <o:OLEObject Type="Embed" ProgID="Equation.3" ShapeID="对象 231" DrawAspect="Content" ObjectID="_1607437267" r:id="rId558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∵</w:t>
      </w:r>
      <w:r w:rsidRPr="00A15C24">
        <w:rPr>
          <w:rFonts w:ascii="宋体" w:eastAsia="宋体" w:hAnsi="宋体" w:cs="宋体" w:hint="eastAsia"/>
          <w:position w:val="-32"/>
          <w:szCs w:val="21"/>
        </w:rPr>
        <w:object w:dxaOrig="2460" w:dyaOrig="699">
          <v:shape id="对象 233" o:spid="_x0000_i1315" type="#_x0000_t75" style="width:123pt;height:35.25pt" o:ole="">
            <v:fill o:detectmouseclick="t"/>
            <v:imagedata r:id="rId559" o:title=""/>
          </v:shape>
          <o:OLEObject Type="Embed" ProgID="Equation.3" ShapeID="对象 233" DrawAspect="Content" ObjectID="_1607437268" r:id="rId560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position w:val="-32"/>
          <w:szCs w:val="21"/>
        </w:rPr>
        <w:object w:dxaOrig="4880" w:dyaOrig="759">
          <v:shape id="对象 234" o:spid="_x0000_i1316" type="#_x0000_t75" style="width:243.75pt;height:38.25pt" o:ole="">
            <v:fill o:detectmouseclick="t"/>
            <v:imagedata r:id="rId561" o:title=""/>
          </v:shape>
          <o:OLEObject Type="Embed" ProgID="Equation.3" ShapeID="对象 234" DrawAspect="Content" ObjectID="_1607437269" r:id="rId562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szCs w:val="21"/>
        </w:rPr>
        <w:t>设</w:t>
      </w:r>
      <w:r w:rsidRPr="00A15C24">
        <w:rPr>
          <w:rFonts w:ascii="宋体" w:eastAsia="宋体" w:hAnsi="宋体" w:cs="宋体" w:hint="eastAsia"/>
          <w:position w:val="-12"/>
          <w:szCs w:val="21"/>
        </w:rPr>
        <w:object w:dxaOrig="2520" w:dyaOrig="399">
          <v:shape id="对象 235" o:spid="_x0000_i1317" type="#_x0000_t75" style="width:126pt;height:20.25pt" o:ole="">
            <v:fill o:detectmouseclick="t"/>
            <v:imagedata r:id="rId563" o:title=""/>
          </v:shape>
          <o:OLEObject Type="Embed" ProgID="Equation.3" ShapeID="对象 235" DrawAspect="Content" ObjectID="_1607437270" r:id="rId564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∵</w:t>
      </w:r>
      <w:r w:rsidRPr="00A15C24">
        <w:rPr>
          <w:rFonts w:ascii="宋体" w:eastAsia="宋体" w:hAnsi="宋体" w:cs="宋体" w:hint="eastAsia"/>
          <w:position w:val="-12"/>
          <w:szCs w:val="21"/>
        </w:rPr>
        <w:object w:dxaOrig="2540" w:dyaOrig="399">
          <v:shape id="对象 236" o:spid="_x0000_i1318" type="#_x0000_t75" alt="" style="width:126.75pt;height:20.25pt" o:ole="">
            <v:fill o:detectmouseclick="t"/>
            <v:imagedata r:id="rId565" o:title=""/>
          </v:shape>
          <o:OLEObject Type="Embed" ProgID="Equation.3" ShapeID="对象 236" DrawAspect="Content" ObjectID="_1607437271" r:id="rId566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</w:t>
      </w:r>
      <w:proofErr w:type="gramStart"/>
      <w:r w:rsidRPr="00A15C24">
        <w:rPr>
          <w:rFonts w:ascii="宋体" w:eastAsia="宋体" w:hAnsi="宋体" w:cs="宋体" w:hint="eastAsia"/>
          <w:szCs w:val="21"/>
        </w:rPr>
        <w:t>∴</w:t>
      </w:r>
      <w:r w:rsidRPr="00A15C24">
        <w:rPr>
          <w:rFonts w:ascii="宋体" w:eastAsia="宋体" w:hAnsi="宋体" w:cs="宋体" w:hint="eastAsia"/>
          <w:position w:val="-12"/>
          <w:szCs w:val="21"/>
        </w:rPr>
        <w:object w:dxaOrig="599" w:dyaOrig="359">
          <v:shape id="对象 237" o:spid="_x0000_i1319" type="#_x0000_t75" alt="" style="width:30pt;height:18pt" o:ole="">
            <v:fill o:detectmouseclick="t"/>
            <v:imagedata r:id="rId567" o:title=""/>
          </v:shape>
          <o:OLEObject Type="Embed" ProgID="Equation.3" ShapeID="对象 237" DrawAspect="Content" ObjectID="_1607437272" r:id="rId568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递增</w:t>
      </w:r>
      <w:proofErr w:type="gramEnd"/>
      <w:r w:rsidRPr="00A15C24">
        <w:rPr>
          <w:rFonts w:ascii="宋体" w:eastAsia="宋体" w:hAnsi="宋体" w:cs="宋体" w:hint="eastAsia"/>
          <w:szCs w:val="21"/>
        </w:rPr>
        <w:t>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A15C24">
        <w:rPr>
          <w:rFonts w:ascii="宋体" w:eastAsia="宋体" w:hAnsi="宋体" w:cs="宋体" w:hint="eastAsia"/>
          <w:position w:val="-24"/>
          <w:szCs w:val="21"/>
        </w:rPr>
        <w:object w:dxaOrig="2200" w:dyaOrig="619">
          <v:shape id="对象 238" o:spid="_x0000_i1320" type="#_x0000_t75" alt="" style="width:110.25pt;height:30.75pt" o:ole="">
            <v:fill o:detectmouseclick="t"/>
            <v:imagedata r:id="rId569" o:title=""/>
          </v:shape>
          <o:OLEObject Type="Embed" ProgID="Equation.3" ShapeID="对象 238" DrawAspect="Content" ObjectID="_1607437273" r:id="rId570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∴</w:t>
      </w:r>
      <w:r w:rsidRPr="00A15C24">
        <w:rPr>
          <w:rFonts w:ascii="宋体" w:eastAsia="宋体" w:hAnsi="宋体" w:cs="宋体" w:hint="eastAsia"/>
          <w:position w:val="-12"/>
          <w:szCs w:val="21"/>
        </w:rPr>
        <w:object w:dxaOrig="959" w:dyaOrig="359">
          <v:shape id="对象 239" o:spid="_x0000_i1321" type="#_x0000_t75" alt="" style="width:48pt;height:18pt" o:ole="">
            <v:fill o:detectmouseclick="t"/>
            <v:imagedata r:id="rId571" o:title=""/>
          </v:shape>
          <o:OLEObject Type="Embed" ProgID="Equation.3" ShapeID="对象 239" DrawAspect="Content" ObjectID="_1607437274" r:id="rId572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∴</w:t>
      </w:r>
      <w:r w:rsidRPr="00A15C24">
        <w:rPr>
          <w:rFonts w:ascii="宋体" w:eastAsia="宋体" w:hAnsi="宋体" w:cs="宋体" w:hint="eastAsia"/>
          <w:position w:val="-10"/>
          <w:szCs w:val="21"/>
        </w:rPr>
        <w:object w:dxaOrig="879" w:dyaOrig="319">
          <v:shape id="对象 241" o:spid="_x0000_i1322" type="#_x0000_t75" alt="" style="width:44.25pt;height:15.75pt" o:ole="">
            <v:fill o:detectmouseclick="t"/>
            <v:imagedata r:id="rId573" o:title=""/>
          </v:shape>
          <o:OLEObject Type="Embed" ProgID="Equation.3" ShapeID="对象 241" DrawAspect="Content" ObjectID="_1607437275" r:id="rId574">
            <o:FieldCodes>\* MERGEFORMAT</o:FieldCodes>
          </o:OLEObject>
        </w:object>
      </w:r>
      <w:r w:rsidRPr="00A15C24">
        <w:rPr>
          <w:rFonts w:ascii="宋体" w:eastAsia="宋体" w:hAnsi="宋体" w:cs="宋体" w:hint="eastAsia"/>
          <w:szCs w:val="21"/>
        </w:rPr>
        <w:t>，故结论成立.</w:t>
      </w:r>
    </w:p>
    <w:p w:rsidR="00A15C24" w:rsidRPr="00A15C24" w:rsidRDefault="00A15C24" w:rsidP="00A15C24">
      <w:pPr>
        <w:numPr>
          <w:ilvl w:val="0"/>
          <w:numId w:val="15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(1)圆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239" w:dyaOrig="279">
          <v:shape id="_x0000_i1323" type="#_x0000_t75" style="width:12pt;height:14.25pt" o:ole="">
            <v:fill o:detectmouseclick="t"/>
            <v:imagedata r:id="rId575" o:title=""/>
          </v:shape>
          <o:OLEObject Type="Embed" ProgID="Equation.3" ShapeID="_x0000_i1323" DrawAspect="Content" ObjectID="_1607437276" r:id="rId57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的极坐标方程为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099" w:dyaOrig="319">
          <v:shape id="对象 191" o:spid="_x0000_i1324" type="#_x0000_t75" style="width:54.75pt;height:15.75pt" o:ole="">
            <v:fill o:detectmouseclick="t"/>
            <v:imagedata r:id="rId577" o:title=""/>
          </v:shape>
          <o:OLEObject Type="Embed" ProgID="Equation.3" ShapeID="对象 191" DrawAspect="Content" ObjectID="_1607437277" r:id="rId57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化为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380" w:dyaOrig="359">
          <v:shape id="对象 192" o:spid="_x0000_i1325" type="#_x0000_t75" alt="" style="width:69pt;height:18pt" o:ole="">
            <v:fill o:detectmouseclick="t"/>
            <v:imagedata r:id="rId579" o:title=""/>
          </v:shape>
          <o:OLEObject Type="Embed" ProgID="Equation.3" ShapeID="对象 192" DrawAspect="Content" ObjectID="_1607437278" r:id="rId58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可得直角坐标方程：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259" w:dyaOrig="359">
          <v:shape id="_x0000_i1326" type="#_x0000_t75" style="width:63pt;height:18pt" o:ole="">
            <v:fill o:detectmouseclick="t"/>
            <v:imagedata r:id="rId581" o:title=""/>
          </v:shape>
          <o:OLEObject Type="Embed" ProgID="Equation.3" ShapeID="_x0000_i1326" DrawAspect="Content" ObjectID="_1607437279" r:id="rId58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配方为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620" w:dyaOrig="359">
          <v:shape id="_x0000_i1327" type="#_x0000_t75" alt="" style="width:81pt;height:18pt" o:ole="">
            <v:fill o:detectmouseclick="t"/>
            <v:imagedata r:id="rId583" o:title=""/>
          </v:shape>
          <o:OLEObject Type="Embed" ProgID="Equation.3" ShapeID="_x0000_i1327" DrawAspect="Content" ObjectID="_1607437280" r:id="rId58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numPr>
          <w:ilvl w:val="0"/>
          <w:numId w:val="16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把</w:t>
      </w:r>
      <w:r w:rsidRPr="00A15C24">
        <w:rPr>
          <w:rFonts w:ascii="宋体" w:eastAsia="宋体" w:hAnsi="宋体" w:cs="Times New Roman" w:hint="eastAsia"/>
          <w:position w:val="-62"/>
          <w:szCs w:val="21"/>
        </w:rPr>
        <w:object w:dxaOrig="1339" w:dyaOrig="1359">
          <v:shape id="_x0000_i1328" type="#_x0000_t75" style="width:66.75pt;height:68.25pt" o:ole="">
            <v:imagedata r:id="rId261" o:title=""/>
          </v:shape>
          <o:OLEObject Type="Embed" ProgID="Equation.KSEE3" ShapeID="_x0000_i1328" DrawAspect="Content" ObjectID="_1607437281" r:id="rId58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（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139" w:dyaOrig="239">
          <v:shape id="_x0000_i1329" type="#_x0000_t75" style="width:6.75pt;height:12pt" o:ole="">
            <v:imagedata r:id="rId263" o:title=""/>
          </v:shape>
          <o:OLEObject Type="Embed" ProgID="Equation.KSEE3" ShapeID="_x0000_i1329" DrawAspect="Content" ObjectID="_1607437282" r:id="rId58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为参数）代入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620" w:dyaOrig="359">
          <v:shape id="_x0000_i1330" type="#_x0000_t75" style="width:81pt;height:18pt" o:ole="">
            <v:imagedata r:id="rId583" o:title=""/>
          </v:shape>
          <o:OLEObject Type="Embed" ProgID="Equation.3" ShapeID="_x0000_i1330" DrawAspect="Content" ObjectID="_1607437283" r:id="rId58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得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2140" w:dyaOrig="379">
          <v:shape id="对象 198" o:spid="_x0000_i1331" type="#_x0000_t75" style="width:107.25pt;height:18.75pt" o:ole="">
            <v:fill o:detectmouseclick="t"/>
            <v:imagedata r:id="rId588" o:title=""/>
          </v:shape>
          <o:OLEObject Type="Embed" ProgID="Equation.3" ShapeID="对象 198" DrawAspect="Content" ObjectID="_1607437284" r:id="rId589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设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479" w:dyaOrig="319">
          <v:shape id="对象 199" o:spid="_x0000_i1332" type="#_x0000_t75" style="width:24pt;height:15.75pt" o:ole="">
            <v:fill o:detectmouseclick="t"/>
            <v:imagedata r:id="rId590" o:title=""/>
          </v:shape>
          <o:OLEObject Type="Embed" ProgID="Equation.3" ShapeID="对象 199" DrawAspect="Content" ObjectID="_1607437285" r:id="rId59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对应参数分别为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439" w:dyaOrig="339">
          <v:shape id="对象 201" o:spid="_x0000_i1333" type="#_x0000_t75" style="width:21.75pt;height:17.25pt" o:ole="">
            <v:fill o:detectmouseclick="t"/>
            <v:imagedata r:id="rId592" o:title=""/>
          </v:shape>
          <o:OLEObject Type="Embed" ProgID="Equation.3" ShapeID="对象 201" DrawAspect="Content" ObjectID="_1607437286" r:id="rId59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则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2060" w:dyaOrig="379">
          <v:shape id="对象 202" o:spid="_x0000_i1334" type="#_x0000_t75" alt="" style="width:102.75pt;height:18.75pt" o:ole="">
            <v:fill o:detectmouseclick="t"/>
            <v:imagedata r:id="rId594" o:title=""/>
          </v:shape>
          <o:OLEObject Type="Embed" ProgID="Equation.3" ShapeID="对象 202" DrawAspect="Content" ObjectID="_1607437287" r:id="rId59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080" w:dyaOrig="339">
          <v:shape id="对象 203" o:spid="_x0000_i1335" type="#_x0000_t75" alt="" style="width:54pt;height:17.25pt" o:ole="">
            <v:fill o:detectmouseclick="t"/>
            <v:imagedata r:id="rId596" o:title=""/>
          </v:shape>
          <o:OLEObject Type="Embed" ProgID="Equation.3" ShapeID="对象 203" DrawAspect="Content" ObjectID="_1607437288" r:id="rId59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所以</w:t>
      </w:r>
      <w:r w:rsidRPr="00A15C24">
        <w:rPr>
          <w:rFonts w:ascii="宋体" w:eastAsia="宋体" w:hAnsi="宋体" w:cs="Times New Roman" w:hint="eastAsia"/>
          <w:position w:val="-14"/>
          <w:szCs w:val="21"/>
        </w:rPr>
        <w:object w:dxaOrig="1039" w:dyaOrig="399">
          <v:shape id="对象 204" o:spid="_x0000_i1336" type="#_x0000_t75" style="width:51.75pt;height:20.25pt" o:ole="">
            <v:imagedata r:id="rId281" o:title=""/>
          </v:shape>
          <o:OLEObject Type="Embed" ProgID="Equation.KSEE3" ShapeID="对象 204" DrawAspect="Content" ObjectID="_1607437289" r:id="rId598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position w:val="-14"/>
          <w:szCs w:val="21"/>
        </w:rPr>
        <w:object w:dxaOrig="2720" w:dyaOrig="419">
          <v:shape id="对象 205" o:spid="_x0000_i1337" type="#_x0000_t75" style="width:135.75pt;height:21pt" o:ole="">
            <v:fill o:detectmouseclick="t"/>
            <v:imagedata r:id="rId599" o:title=""/>
          </v:shape>
          <o:OLEObject Type="Embed" ProgID="Equation.3" ShapeID="对象 205" DrawAspect="Content" ObjectID="_1607437290" r:id="rId600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numPr>
          <w:ilvl w:val="0"/>
          <w:numId w:val="17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宋体" w:eastAsia="宋体" w:hAnsi="宋体" w:cs="Times New Roman" w:hint="eastAsia"/>
          <w:szCs w:val="21"/>
        </w:rPr>
        <w:t>(1)当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59" w:dyaOrig="279">
          <v:shape id="_x0000_i1338" type="#_x0000_t75" style="width:27.75pt;height:14.25pt;mso-position-horizontal-relative:page;mso-position-vertical-relative:page" o:ole="">
            <v:fill o:detectmouseclick="t"/>
            <v:imagedata r:id="rId601" o:title=""/>
          </v:shape>
          <o:OLEObject Type="Embed" ProgID="Equation.KSEE3" ShapeID="_x0000_i1338" DrawAspect="Content" ObjectID="_1607437291" r:id="rId602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时，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579" w:dyaOrig="319">
          <v:shape id="对象 200" o:spid="_x0000_i1339" type="#_x0000_t75" style="width:78.75pt;height:15.75pt;mso-position-horizontal-relative:page;mso-position-vertical-relative:page" o:ole="">
            <v:fill o:detectmouseclick="t"/>
            <v:imagedata r:id="rId603" o:title=""/>
          </v:shape>
          <o:OLEObject Type="Embed" ProgID="Equation.KSEE3" ShapeID="对象 200" DrawAspect="Content" ObjectID="_1607437292" r:id="rId604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得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79" w:dyaOrig="279">
          <v:shape id="_x0000_i1340" type="#_x0000_t75" style="width:33.75pt;height:14.25pt;mso-position-horizontal-relative:page;mso-position-vertical-relative:page" o:ole="">
            <v:fill o:detectmouseclick="t"/>
            <v:imagedata r:id="rId605" o:title=""/>
          </v:shape>
          <o:OLEObject Type="Embed" ProgID="Equation.KSEE3" ShapeID="_x0000_i1340" DrawAspect="Content" ObjectID="_1607437293" r:id="rId606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所以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59" w:dyaOrig="279">
          <v:shape id="_x0000_i1341" type="#_x0000_t75" style="width:27.75pt;height:14.25pt;mso-position-horizontal-relative:page;mso-position-vertical-relative:page" o:ole="">
            <v:imagedata r:id="rId601" o:title=""/>
          </v:shape>
          <o:OLEObject Type="Embed" ProgID="Equation.KSEE3" ShapeID="_x0000_i1341" DrawAspect="Content" ObjectID="_1607437294" r:id="rId607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；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Times New Roman" w:eastAsia="宋体" w:hAnsi="Times New Roman" w:cs="Times New Roman" w:hint="eastAsia"/>
        </w:rPr>
        <w:t>当</w:t>
      </w:r>
      <w:r w:rsidRPr="00A15C24">
        <w:rPr>
          <w:rFonts w:ascii="Times New Roman" w:eastAsia="宋体" w:hAnsi="Times New Roman" w:cs="Times New Roman" w:hint="eastAsia"/>
          <w:position w:val="-24"/>
        </w:rPr>
        <w:object w:dxaOrig="1119" w:dyaOrig="619">
          <v:shape id="_x0000_i1342" type="#_x0000_t75" style="width:56.25pt;height:30.75pt;mso-position-horizontal-relative:page;mso-position-vertical-relative:page" o:ole="">
            <v:fill o:detectmouseclick="t"/>
            <v:imagedata r:id="rId608" o:title=""/>
          </v:shape>
          <o:OLEObject Type="Embed" ProgID="Equation.KSEE3" ShapeID="_x0000_i1342" DrawAspect="Content" ObjectID="_1607437295" r:id="rId609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时，</w:t>
      </w:r>
      <w:r w:rsidRPr="00A15C24">
        <w:rPr>
          <w:rFonts w:ascii="Times New Roman" w:eastAsia="宋体" w:hAnsi="Times New Roman" w:cs="Times New Roman" w:hint="eastAsia"/>
        </w:rPr>
        <w:t xml:space="preserve"> 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680" w:dyaOrig="319">
          <v:shape id="_x0000_i1343" type="#_x0000_t75" style="width:84pt;height:15.75pt;mso-position-horizontal-relative:page;mso-position-vertical-relative:page" o:ole="">
            <v:fill o:detectmouseclick="t"/>
            <v:imagedata r:id="rId610" o:title=""/>
          </v:shape>
          <o:OLEObject Type="Embed" ProgID="Equation.KSEE3" ShapeID="_x0000_i1343" DrawAspect="Content" ObjectID="_1607437296" r:id="rId61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得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519" w:dyaOrig="279">
          <v:shape id="_x0000_i1344" type="#_x0000_t75" style="width:26.25pt;height:14.25pt;mso-position-horizontal-relative:page;mso-position-vertical-relative:page" o:ole="">
            <v:fill o:detectmouseclick="t"/>
            <v:imagedata r:id="rId612" o:title=""/>
          </v:shape>
          <o:OLEObject Type="Embed" ProgID="Equation.KSEE3" ShapeID="_x0000_i1344" DrawAspect="Content" ObjectID="_1607437297" r:id="rId61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所以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859" w:dyaOrig="279">
          <v:shape id="对象 206" o:spid="_x0000_i1345" type="#_x0000_t75" style="width:42.75pt;height:14.25pt;mso-position-horizontal-relative:page;mso-position-vertical-relative:page" o:ole="">
            <v:fill o:detectmouseclick="t"/>
            <v:imagedata r:id="rId614" o:title=""/>
          </v:shape>
          <o:OLEObject Type="Embed" ProgID="Equation.KSEE3" ShapeID="对象 206" DrawAspect="Content" ObjectID="_1607437298" r:id="rId615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；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Times New Roman" w:hint="eastAsia"/>
          <w:szCs w:val="21"/>
        </w:rPr>
      </w:pPr>
      <w:r w:rsidRPr="00A15C24">
        <w:rPr>
          <w:rFonts w:ascii="Times New Roman" w:eastAsia="宋体" w:hAnsi="Times New Roman" w:cs="Times New Roman" w:hint="eastAsia"/>
        </w:rPr>
        <w:t>当</w:t>
      </w:r>
      <w:r w:rsidRPr="00A15C24">
        <w:rPr>
          <w:rFonts w:ascii="Times New Roman" w:eastAsia="宋体" w:hAnsi="Times New Roman" w:cs="Times New Roman" w:hint="eastAsia"/>
          <w:position w:val="-24"/>
        </w:rPr>
        <w:object w:dxaOrig="759" w:dyaOrig="619">
          <v:shape id="_x0000_i1346" type="#_x0000_t75" style="width:38.25pt;height:30.75pt;mso-position-horizontal-relative:page;mso-position-vertical-relative:page" o:ole="">
            <v:fill o:detectmouseclick="t"/>
            <v:imagedata r:id="rId616" o:title=""/>
          </v:shape>
          <o:OLEObject Type="Embed" ProgID="Equation.KSEE3" ShapeID="_x0000_i1346" DrawAspect="Content" ObjectID="_1607437299" r:id="rId617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时，</w:t>
      </w:r>
      <w:r w:rsidRPr="00A15C24">
        <w:rPr>
          <w:rFonts w:ascii="Times New Roman" w:eastAsia="宋体" w:hAnsi="Times New Roman" w:cs="Times New Roman" w:hint="eastAsia"/>
        </w:rPr>
        <w:t xml:space="preserve"> </w:t>
      </w:r>
      <w:r w:rsidRPr="00A15C24">
        <w:rPr>
          <w:rFonts w:ascii="宋体" w:eastAsia="宋体" w:hAnsi="宋体" w:cs="Times New Roman" w:hint="eastAsia"/>
          <w:position w:val="-10"/>
          <w:szCs w:val="21"/>
        </w:rPr>
        <w:object w:dxaOrig="1719" w:dyaOrig="319">
          <v:shape id="_x0000_i1347" type="#_x0000_t75" style="width:86.25pt;height:15.75pt;mso-position-horizontal-relative:page;mso-position-vertical-relative:page" o:ole="">
            <v:fill o:detectmouseclick="t"/>
            <v:imagedata r:id="rId618" o:title=""/>
          </v:shape>
          <o:OLEObject Type="Embed" ProgID="Equation.KSEE3" ShapeID="_x0000_i1347" DrawAspect="Content" ObjectID="_1607437300" r:id="rId619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得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79" w:dyaOrig="279">
          <v:shape id="_x0000_i1348" type="#_x0000_t75" style="width:33.75pt;height:14.25pt;mso-position-horizontal-relative:page;mso-position-vertical-relative:page" o:ole="">
            <v:fill o:detectmouseclick="t"/>
            <v:imagedata r:id="rId620" o:title=""/>
          </v:shape>
          <o:OLEObject Type="Embed" ProgID="Equation.KSEE3" ShapeID="_x0000_i1348" DrawAspect="Content" ObjectID="_1607437301" r:id="rId621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，所以</w:t>
      </w:r>
      <w:r w:rsidRPr="00A15C24">
        <w:rPr>
          <w:rFonts w:ascii="宋体" w:eastAsia="宋体" w:hAnsi="宋体" w:cs="Times New Roman" w:hint="eastAsia"/>
          <w:position w:val="-6"/>
          <w:szCs w:val="21"/>
        </w:rPr>
        <w:object w:dxaOrig="679" w:dyaOrig="279">
          <v:shape id="_x0000_i1349" type="#_x0000_t75" style="width:33.75pt;height:14.25pt;mso-position-horizontal-relative:page;mso-position-vertical-relative:page" o:ole="">
            <v:fill o:detectmouseclick="t"/>
            <v:imagedata r:id="rId622" o:title=""/>
          </v:shape>
          <o:OLEObject Type="Embed" ProgID="Equation.KSEE3" ShapeID="_x0000_i1349" DrawAspect="Content" ObjectID="_1607437302" r:id="rId623">
            <o:FieldCodes>\* MERGEFORMAT</o:FieldCodes>
          </o:OLEObject>
        </w:object>
      </w:r>
      <w:r w:rsidRPr="00A15C24">
        <w:rPr>
          <w:rFonts w:ascii="宋体" w:eastAsia="宋体" w:hAnsi="宋体" w:cs="Times New Roman" w:hint="eastAsia"/>
          <w:szCs w:val="21"/>
        </w:rPr>
        <w:t>.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Times New Roman" w:eastAsia="宋体" w:hAnsi="Times New Roman" w:cs="Times New Roman" w:hint="eastAsia"/>
        </w:rPr>
        <w:t>综上，原不等式的解集为</w:t>
      </w:r>
      <w:r w:rsidRPr="00A15C24">
        <w:rPr>
          <w:rFonts w:ascii="Times New Roman" w:eastAsia="宋体" w:hAnsi="Times New Roman" w:cs="Times New Roman" w:hint="eastAsia"/>
          <w:position w:val="-14"/>
        </w:rPr>
        <w:object w:dxaOrig="1780" w:dyaOrig="399">
          <v:shape id="_x0000_i1350" type="#_x0000_t75" style="width:89.25pt;height:20.25pt;mso-position-horizontal-relative:page;mso-position-vertical-relative:page" o:ole="">
            <v:fill o:detectmouseclick="t"/>
            <v:imagedata r:id="rId624" o:title=""/>
          </v:shape>
          <o:OLEObject Type="Embed" ProgID="Equation.KSEE3" ShapeID="_x0000_i1350" DrawAspect="Content" ObjectID="_1607437303" r:id="rId625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；</w:t>
      </w:r>
    </w:p>
    <w:p w:rsidR="00A15C24" w:rsidRPr="00A15C24" w:rsidRDefault="00A15C24" w:rsidP="00A15C24">
      <w:pPr>
        <w:numPr>
          <w:ilvl w:val="0"/>
          <w:numId w:val="18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Times New Roman" w:eastAsia="宋体" w:hAnsi="Times New Roman" w:cs="Times New Roman" w:hint="eastAsia"/>
          <w:position w:val="-14"/>
        </w:rPr>
        <w:object w:dxaOrig="5300" w:dyaOrig="399">
          <v:shape id="_x0000_i1351" type="#_x0000_t75" style="width:264.75pt;height:20.25pt;mso-position-horizontal-relative:page;mso-position-vertical-relative:page" o:ole="">
            <v:fill o:detectmouseclick="t"/>
            <v:imagedata r:id="rId626" o:title=""/>
          </v:shape>
          <o:OLEObject Type="Embed" ProgID="Equation.KSEE3" ShapeID="_x0000_i1351" DrawAspect="Content" ObjectID="_1607437304" r:id="rId627">
            <o:FieldCodes>\* MERGEFORMAT</o:FieldCodes>
          </o:OLEObject>
        </w:objec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Times New Roman" w:eastAsia="宋体" w:hAnsi="Times New Roman" w:cs="Times New Roman" w:hint="eastAsia"/>
        </w:rPr>
        <w:t>（当</w:t>
      </w:r>
      <w:r w:rsidRPr="00A15C24">
        <w:rPr>
          <w:rFonts w:ascii="Times New Roman" w:eastAsia="宋体" w:hAnsi="Times New Roman" w:cs="Times New Roman" w:hint="eastAsia"/>
          <w:position w:val="-24"/>
        </w:rPr>
        <w:object w:dxaOrig="1119" w:dyaOrig="619">
          <v:shape id="_x0000_i1352" type="#_x0000_t75" style="width:56.25pt;height:30.75pt;mso-position-horizontal-relative:page;mso-position-vertical-relative:page" o:ole="">
            <v:imagedata r:id="rId608" o:title=""/>
          </v:shape>
          <o:OLEObject Type="Embed" ProgID="Equation.KSEE3" ShapeID="_x0000_i1352" DrawAspect="Content" ObjectID="_1607437305" r:id="rId628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时等号成立）</w:t>
      </w:r>
    </w:p>
    <w:p w:rsidR="00A15C24" w:rsidRPr="00A15C24" w:rsidRDefault="00A15C24" w:rsidP="00A15C2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 w:hint="eastAsia"/>
        </w:rPr>
      </w:pPr>
      <w:r w:rsidRPr="00A15C24">
        <w:rPr>
          <w:rFonts w:ascii="Times New Roman" w:eastAsia="宋体" w:hAnsi="Times New Roman" w:cs="Times New Roman" w:hint="eastAsia"/>
        </w:rPr>
        <w:lastRenderedPageBreak/>
        <w:t>所以</w:t>
      </w:r>
      <w:r w:rsidRPr="00A15C24">
        <w:rPr>
          <w:rFonts w:ascii="Times New Roman" w:eastAsia="宋体" w:hAnsi="Times New Roman" w:cs="Times New Roman" w:hint="eastAsia"/>
          <w:position w:val="-6"/>
        </w:rPr>
        <w:object w:dxaOrig="599" w:dyaOrig="279">
          <v:shape id="_x0000_i1353" type="#_x0000_t75" style="width:30pt;height:14.25pt;mso-position-horizontal-relative:page;mso-position-vertical-relative:page" o:ole="">
            <v:fill o:detectmouseclick="t"/>
            <v:imagedata r:id="rId629" o:title=""/>
          </v:shape>
          <o:OLEObject Type="Embed" ProgID="Equation.KSEE3" ShapeID="_x0000_i1353" DrawAspect="Content" ObjectID="_1607437306" r:id="rId630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，故</w:t>
      </w:r>
      <w:r w:rsidRPr="00A15C24">
        <w:rPr>
          <w:rFonts w:ascii="Times New Roman" w:eastAsia="宋体" w:hAnsi="Times New Roman" w:cs="Times New Roman" w:hint="eastAsia"/>
          <w:position w:val="-6"/>
        </w:rPr>
        <w:object w:dxaOrig="259" w:dyaOrig="219">
          <v:shape id="_x0000_i1354" type="#_x0000_t75" style="width:12.75pt;height:11.25pt;mso-position-horizontal-relative:page;mso-position-vertical-relative:page" o:ole="">
            <v:fill o:detectmouseclick="t"/>
            <v:imagedata r:id="rId631" o:title=""/>
          </v:shape>
          <o:OLEObject Type="Embed" ProgID="Equation.KSEE3" ShapeID="_x0000_i1354" DrawAspect="Content" ObjectID="_1607437307" r:id="rId632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的取值范围为</w:t>
      </w:r>
      <w:r w:rsidRPr="00A15C24">
        <w:rPr>
          <w:rFonts w:ascii="Times New Roman" w:eastAsia="宋体" w:hAnsi="Times New Roman" w:cs="Times New Roman" w:hint="eastAsia"/>
          <w:position w:val="-10"/>
        </w:rPr>
        <w:object w:dxaOrig="739" w:dyaOrig="319">
          <v:shape id="对象 411" o:spid="_x0000_i1355" type="#_x0000_t75" style="width:36.75pt;height:15.75pt" o:ole="">
            <v:imagedata r:id="rId633" o:title=""/>
          </v:shape>
          <o:OLEObject Type="Embed" ProgID="Equation.KSEE3" ShapeID="对象 411" DrawAspect="Content" ObjectID="_1607437308" r:id="rId634">
            <o:FieldCodes>\* MERGEFORMAT</o:FieldCodes>
          </o:OLEObject>
        </w:object>
      </w:r>
      <w:r w:rsidRPr="00A15C24">
        <w:rPr>
          <w:rFonts w:ascii="Times New Roman" w:eastAsia="宋体" w:hAnsi="Times New Roman" w:cs="Times New Roman" w:hint="eastAsia"/>
        </w:rPr>
        <w:t>.</w:t>
      </w:r>
    </w:p>
    <w:p w:rsidR="00561542" w:rsidRPr="00A15C24" w:rsidRDefault="00561542"/>
    <w:sectPr w:rsidR="00561542" w:rsidRPr="00A15C24" w:rsidSect="00A15C24">
      <w:pgSz w:w="22113" w:h="15309" w:orient="landscape"/>
      <w:pgMar w:top="1134" w:right="1134" w:bottom="1134" w:left="1134" w:header="851" w:footer="992" w:gutter="0"/>
      <w:cols w:num="2" w:space="841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B62F47"/>
    <w:multiLevelType w:val="singleLevel"/>
    <w:tmpl w:val="59B62F47"/>
    <w:lvl w:ilvl="0">
      <w:start w:val="1"/>
      <w:numFmt w:val="decimal"/>
      <w:suff w:val="nothing"/>
      <w:lvlText w:val="（%1）"/>
      <w:lvlJc w:val="left"/>
    </w:lvl>
  </w:abstractNum>
  <w:abstractNum w:abstractNumId="1">
    <w:nsid w:val="59B631DD"/>
    <w:multiLevelType w:val="singleLevel"/>
    <w:tmpl w:val="59B631DD"/>
    <w:lvl w:ilvl="0">
      <w:start w:val="1"/>
      <w:numFmt w:val="decimal"/>
      <w:suff w:val="nothing"/>
      <w:lvlText w:val="（%1）"/>
      <w:lvlJc w:val="left"/>
    </w:lvl>
  </w:abstractNum>
  <w:abstractNum w:abstractNumId="2">
    <w:nsid w:val="59B642FC"/>
    <w:multiLevelType w:val="singleLevel"/>
    <w:tmpl w:val="59B642FC"/>
    <w:lvl w:ilvl="0">
      <w:start w:val="1"/>
      <w:numFmt w:val="decimal"/>
      <w:suff w:val="nothing"/>
      <w:lvlText w:val="(%1)"/>
      <w:lvlJc w:val="left"/>
    </w:lvl>
  </w:abstractNum>
  <w:abstractNum w:abstractNumId="3">
    <w:nsid w:val="59B6452A"/>
    <w:multiLevelType w:val="singleLevel"/>
    <w:tmpl w:val="59B6452A"/>
    <w:lvl w:ilvl="0">
      <w:start w:val="1"/>
      <w:numFmt w:val="decimal"/>
      <w:suff w:val="nothing"/>
      <w:lvlText w:val="(%1)"/>
      <w:lvlJc w:val="left"/>
    </w:lvl>
  </w:abstractNum>
  <w:abstractNum w:abstractNumId="4">
    <w:nsid w:val="59B645EF"/>
    <w:multiLevelType w:val="singleLevel"/>
    <w:tmpl w:val="59B645EF"/>
    <w:lvl w:ilvl="0">
      <w:start w:val="21"/>
      <w:numFmt w:val="decimal"/>
      <w:suff w:val="space"/>
      <w:lvlText w:val="%1."/>
      <w:lvlJc w:val="left"/>
    </w:lvl>
  </w:abstractNum>
  <w:abstractNum w:abstractNumId="5">
    <w:nsid w:val="59B64647"/>
    <w:multiLevelType w:val="singleLevel"/>
    <w:tmpl w:val="59B64647"/>
    <w:lvl w:ilvl="0">
      <w:start w:val="1"/>
      <w:numFmt w:val="decimal"/>
      <w:suff w:val="nothing"/>
      <w:lvlText w:val="（%1）"/>
      <w:lvlJc w:val="left"/>
    </w:lvl>
  </w:abstractNum>
  <w:abstractNum w:abstractNumId="6">
    <w:nsid w:val="59B6478B"/>
    <w:multiLevelType w:val="singleLevel"/>
    <w:tmpl w:val="59B6478B"/>
    <w:lvl w:ilvl="0">
      <w:start w:val="1"/>
      <w:numFmt w:val="decimal"/>
      <w:suff w:val="nothing"/>
      <w:lvlText w:val="(%1)"/>
      <w:lvlJc w:val="left"/>
    </w:lvl>
  </w:abstractNum>
  <w:abstractNum w:abstractNumId="7">
    <w:nsid w:val="59B64C1E"/>
    <w:multiLevelType w:val="singleLevel"/>
    <w:tmpl w:val="59B64C1E"/>
    <w:lvl w:ilvl="0">
      <w:start w:val="1"/>
      <w:numFmt w:val="decimal"/>
      <w:suff w:val="nothing"/>
      <w:lvlText w:val="（%1）"/>
      <w:lvlJc w:val="left"/>
    </w:lvl>
  </w:abstractNum>
  <w:abstractNum w:abstractNumId="8">
    <w:nsid w:val="59B64FA9"/>
    <w:multiLevelType w:val="singleLevel"/>
    <w:tmpl w:val="59B64FA9"/>
    <w:lvl w:ilvl="0">
      <w:start w:val="2"/>
      <w:numFmt w:val="decimal"/>
      <w:suff w:val="nothing"/>
      <w:lvlText w:val="（%1）"/>
      <w:lvlJc w:val="left"/>
    </w:lvl>
  </w:abstractNum>
  <w:abstractNum w:abstractNumId="9">
    <w:nsid w:val="59B65138"/>
    <w:multiLevelType w:val="singleLevel"/>
    <w:tmpl w:val="59B65138"/>
    <w:lvl w:ilvl="0">
      <w:start w:val="23"/>
      <w:numFmt w:val="decimal"/>
      <w:suff w:val="nothing"/>
      <w:lvlText w:val="%1."/>
      <w:lvlJc w:val="left"/>
    </w:lvl>
  </w:abstractNum>
  <w:abstractNum w:abstractNumId="10">
    <w:nsid w:val="59B65685"/>
    <w:multiLevelType w:val="singleLevel"/>
    <w:tmpl w:val="59B65685"/>
    <w:lvl w:ilvl="0">
      <w:start w:val="2"/>
      <w:numFmt w:val="decimal"/>
      <w:suff w:val="nothing"/>
      <w:lvlText w:val="（%1）"/>
      <w:lvlJc w:val="left"/>
    </w:lvl>
  </w:abstractNum>
  <w:abstractNum w:abstractNumId="11">
    <w:nsid w:val="59B7EACE"/>
    <w:multiLevelType w:val="singleLevel"/>
    <w:tmpl w:val="59B7EACE"/>
    <w:lvl w:ilvl="0">
      <w:start w:val="22"/>
      <w:numFmt w:val="decimal"/>
      <w:suff w:val="nothing"/>
      <w:lvlText w:val="%1."/>
      <w:lvlJc w:val="left"/>
    </w:lvl>
  </w:abstractNum>
  <w:abstractNum w:abstractNumId="12">
    <w:nsid w:val="59B7EB4F"/>
    <w:multiLevelType w:val="singleLevel"/>
    <w:tmpl w:val="59B7EB4F"/>
    <w:lvl w:ilvl="0">
      <w:start w:val="2"/>
      <w:numFmt w:val="decimal"/>
      <w:suff w:val="nothing"/>
      <w:lvlText w:val="（%1）"/>
      <w:lvlJc w:val="left"/>
    </w:lvl>
  </w:abstractNum>
  <w:abstractNum w:abstractNumId="13">
    <w:nsid w:val="59B7ED32"/>
    <w:multiLevelType w:val="singleLevel"/>
    <w:tmpl w:val="59B7ED32"/>
    <w:lvl w:ilvl="0">
      <w:start w:val="2"/>
      <w:numFmt w:val="decimal"/>
      <w:suff w:val="nothing"/>
      <w:lvlText w:val="(%1)"/>
      <w:lvlJc w:val="left"/>
    </w:lvl>
  </w:abstractNum>
  <w:abstractNum w:abstractNumId="14">
    <w:nsid w:val="59B7F18E"/>
    <w:multiLevelType w:val="singleLevel"/>
    <w:tmpl w:val="59B7F18E"/>
    <w:lvl w:ilvl="0">
      <w:start w:val="18"/>
      <w:numFmt w:val="decimal"/>
      <w:suff w:val="nothing"/>
      <w:lvlText w:val="%1."/>
      <w:lvlJc w:val="left"/>
    </w:lvl>
  </w:abstractNum>
  <w:abstractNum w:abstractNumId="15">
    <w:nsid w:val="59B7F1F6"/>
    <w:multiLevelType w:val="singleLevel"/>
    <w:tmpl w:val="59B7F1F6"/>
    <w:lvl w:ilvl="0">
      <w:start w:val="2"/>
      <w:numFmt w:val="decimal"/>
      <w:suff w:val="nothing"/>
      <w:lvlText w:val="（%1）"/>
      <w:lvlJc w:val="left"/>
    </w:lvl>
  </w:abstractNum>
  <w:abstractNum w:abstractNumId="16">
    <w:nsid w:val="59B80160"/>
    <w:multiLevelType w:val="singleLevel"/>
    <w:tmpl w:val="59B80160"/>
    <w:lvl w:ilvl="0">
      <w:start w:val="20"/>
      <w:numFmt w:val="decimal"/>
      <w:suff w:val="nothing"/>
      <w:lvlText w:val="%1."/>
      <w:lvlJc w:val="left"/>
    </w:lvl>
  </w:abstractNum>
  <w:abstractNum w:abstractNumId="17">
    <w:nsid w:val="59B80232"/>
    <w:multiLevelType w:val="singleLevel"/>
    <w:tmpl w:val="59B80232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14"/>
  </w:num>
  <w:num w:numId="11">
    <w:abstractNumId w:val="15"/>
  </w:num>
  <w:num w:numId="12">
    <w:abstractNumId w:val="16"/>
  </w:num>
  <w:num w:numId="13">
    <w:abstractNumId w:val="17"/>
  </w:num>
  <w:num w:numId="14">
    <w:abstractNumId w:val="13"/>
  </w:num>
  <w:num w:numId="15">
    <w:abstractNumId w:val="11"/>
  </w:num>
  <w:num w:numId="16">
    <w:abstractNumId w:val="12"/>
  </w:num>
  <w:num w:numId="17">
    <w:abstractNumId w:val="9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5C24"/>
    <w:rsid w:val="000124C9"/>
    <w:rsid w:val="00013E77"/>
    <w:rsid w:val="000171A9"/>
    <w:rsid w:val="000178CE"/>
    <w:rsid w:val="0002173F"/>
    <w:rsid w:val="00023866"/>
    <w:rsid w:val="00023FE0"/>
    <w:rsid w:val="00035436"/>
    <w:rsid w:val="0003547F"/>
    <w:rsid w:val="000501F3"/>
    <w:rsid w:val="000518F4"/>
    <w:rsid w:val="00053C98"/>
    <w:rsid w:val="00061DBD"/>
    <w:rsid w:val="00065913"/>
    <w:rsid w:val="00071B2F"/>
    <w:rsid w:val="000763EA"/>
    <w:rsid w:val="000773BC"/>
    <w:rsid w:val="00085243"/>
    <w:rsid w:val="000903C1"/>
    <w:rsid w:val="000A069C"/>
    <w:rsid w:val="000A2632"/>
    <w:rsid w:val="000C6BDA"/>
    <w:rsid w:val="000C754E"/>
    <w:rsid w:val="000D5ED2"/>
    <w:rsid w:val="000E6DD0"/>
    <w:rsid w:val="000F7D01"/>
    <w:rsid w:val="001011D4"/>
    <w:rsid w:val="0010465C"/>
    <w:rsid w:val="00107921"/>
    <w:rsid w:val="00111D6C"/>
    <w:rsid w:val="00122B70"/>
    <w:rsid w:val="00130322"/>
    <w:rsid w:val="0013249D"/>
    <w:rsid w:val="00135556"/>
    <w:rsid w:val="00136FEB"/>
    <w:rsid w:val="001377AA"/>
    <w:rsid w:val="00143B2F"/>
    <w:rsid w:val="001514FC"/>
    <w:rsid w:val="00157637"/>
    <w:rsid w:val="00162F40"/>
    <w:rsid w:val="00167CCB"/>
    <w:rsid w:val="00172519"/>
    <w:rsid w:val="00181761"/>
    <w:rsid w:val="001870D7"/>
    <w:rsid w:val="00187841"/>
    <w:rsid w:val="00187AC8"/>
    <w:rsid w:val="001A3CD4"/>
    <w:rsid w:val="001A4DF8"/>
    <w:rsid w:val="001B1D7D"/>
    <w:rsid w:val="001C3966"/>
    <w:rsid w:val="001E0FE8"/>
    <w:rsid w:val="001E4637"/>
    <w:rsid w:val="001E5B0D"/>
    <w:rsid w:val="00213D18"/>
    <w:rsid w:val="00214D51"/>
    <w:rsid w:val="002164B3"/>
    <w:rsid w:val="002167BC"/>
    <w:rsid w:val="00220530"/>
    <w:rsid w:val="0022101C"/>
    <w:rsid w:val="00244618"/>
    <w:rsid w:val="0024575D"/>
    <w:rsid w:val="00252527"/>
    <w:rsid w:val="002637D6"/>
    <w:rsid w:val="0026661E"/>
    <w:rsid w:val="002766D5"/>
    <w:rsid w:val="002A3B94"/>
    <w:rsid w:val="002B266D"/>
    <w:rsid w:val="002B6CA5"/>
    <w:rsid w:val="002C5EB8"/>
    <w:rsid w:val="002D6B03"/>
    <w:rsid w:val="002E4791"/>
    <w:rsid w:val="002E6754"/>
    <w:rsid w:val="002F4A5E"/>
    <w:rsid w:val="002F6204"/>
    <w:rsid w:val="002F6E63"/>
    <w:rsid w:val="00306CCB"/>
    <w:rsid w:val="00311AAE"/>
    <w:rsid w:val="00311AC9"/>
    <w:rsid w:val="003216F8"/>
    <w:rsid w:val="00324B51"/>
    <w:rsid w:val="00326483"/>
    <w:rsid w:val="00334581"/>
    <w:rsid w:val="0034110F"/>
    <w:rsid w:val="0034122D"/>
    <w:rsid w:val="00351647"/>
    <w:rsid w:val="00352F0A"/>
    <w:rsid w:val="00356B35"/>
    <w:rsid w:val="003653BA"/>
    <w:rsid w:val="003772BB"/>
    <w:rsid w:val="0038226A"/>
    <w:rsid w:val="00382B01"/>
    <w:rsid w:val="00384D5B"/>
    <w:rsid w:val="00387797"/>
    <w:rsid w:val="003A0EA2"/>
    <w:rsid w:val="003A6BF4"/>
    <w:rsid w:val="003B3DA6"/>
    <w:rsid w:val="003C5D75"/>
    <w:rsid w:val="003D51DE"/>
    <w:rsid w:val="003D6C68"/>
    <w:rsid w:val="003D6EBE"/>
    <w:rsid w:val="003E56B4"/>
    <w:rsid w:val="003F046B"/>
    <w:rsid w:val="003F080B"/>
    <w:rsid w:val="003F60C0"/>
    <w:rsid w:val="00400BCD"/>
    <w:rsid w:val="00402ABF"/>
    <w:rsid w:val="00411783"/>
    <w:rsid w:val="00414AB1"/>
    <w:rsid w:val="004251AB"/>
    <w:rsid w:val="00432F37"/>
    <w:rsid w:val="00453074"/>
    <w:rsid w:val="004564BC"/>
    <w:rsid w:val="004606CA"/>
    <w:rsid w:val="00464AE5"/>
    <w:rsid w:val="004665E8"/>
    <w:rsid w:val="00484B31"/>
    <w:rsid w:val="00487C4F"/>
    <w:rsid w:val="00490C15"/>
    <w:rsid w:val="00491DCC"/>
    <w:rsid w:val="004A2E8C"/>
    <w:rsid w:val="004B5298"/>
    <w:rsid w:val="004B5940"/>
    <w:rsid w:val="004B66EB"/>
    <w:rsid w:val="004C2F8A"/>
    <w:rsid w:val="004C3484"/>
    <w:rsid w:val="004C387E"/>
    <w:rsid w:val="004C45AA"/>
    <w:rsid w:val="004C5870"/>
    <w:rsid w:val="004C6591"/>
    <w:rsid w:val="004D6B41"/>
    <w:rsid w:val="004E1E12"/>
    <w:rsid w:val="004F01A0"/>
    <w:rsid w:val="004F0C06"/>
    <w:rsid w:val="004F1B38"/>
    <w:rsid w:val="00500BD0"/>
    <w:rsid w:val="005018DA"/>
    <w:rsid w:val="005142C3"/>
    <w:rsid w:val="00514817"/>
    <w:rsid w:val="005170F4"/>
    <w:rsid w:val="00517F79"/>
    <w:rsid w:val="00523065"/>
    <w:rsid w:val="00525A93"/>
    <w:rsid w:val="00525C18"/>
    <w:rsid w:val="0054188B"/>
    <w:rsid w:val="0054318D"/>
    <w:rsid w:val="00553F56"/>
    <w:rsid w:val="00561542"/>
    <w:rsid w:val="00583879"/>
    <w:rsid w:val="00591D4C"/>
    <w:rsid w:val="005A5618"/>
    <w:rsid w:val="005A62C7"/>
    <w:rsid w:val="005B068A"/>
    <w:rsid w:val="005B07F3"/>
    <w:rsid w:val="005B19ED"/>
    <w:rsid w:val="005B4B01"/>
    <w:rsid w:val="005B5F25"/>
    <w:rsid w:val="005B6152"/>
    <w:rsid w:val="005C7CAD"/>
    <w:rsid w:val="005D4920"/>
    <w:rsid w:val="005D7D44"/>
    <w:rsid w:val="005D7D7D"/>
    <w:rsid w:val="005F1C69"/>
    <w:rsid w:val="005F510A"/>
    <w:rsid w:val="005F70E6"/>
    <w:rsid w:val="0062110B"/>
    <w:rsid w:val="00637CE8"/>
    <w:rsid w:val="00646CE9"/>
    <w:rsid w:val="00650647"/>
    <w:rsid w:val="00656D4D"/>
    <w:rsid w:val="00663466"/>
    <w:rsid w:val="00682471"/>
    <w:rsid w:val="0068535B"/>
    <w:rsid w:val="0069290E"/>
    <w:rsid w:val="00694A78"/>
    <w:rsid w:val="006A00B5"/>
    <w:rsid w:val="006A5D33"/>
    <w:rsid w:val="006B0568"/>
    <w:rsid w:val="006B58E0"/>
    <w:rsid w:val="006C02B1"/>
    <w:rsid w:val="006C1052"/>
    <w:rsid w:val="006C7D5D"/>
    <w:rsid w:val="006D1948"/>
    <w:rsid w:val="006F5E22"/>
    <w:rsid w:val="00702EF8"/>
    <w:rsid w:val="00703E6E"/>
    <w:rsid w:val="00705CF9"/>
    <w:rsid w:val="0071287B"/>
    <w:rsid w:val="00712F5F"/>
    <w:rsid w:val="00720DD9"/>
    <w:rsid w:val="007270DA"/>
    <w:rsid w:val="007336EE"/>
    <w:rsid w:val="007348B4"/>
    <w:rsid w:val="00744A1A"/>
    <w:rsid w:val="00762514"/>
    <w:rsid w:val="0078329C"/>
    <w:rsid w:val="007948E2"/>
    <w:rsid w:val="00794949"/>
    <w:rsid w:val="007955E0"/>
    <w:rsid w:val="007B233E"/>
    <w:rsid w:val="007F5F98"/>
    <w:rsid w:val="00820DFC"/>
    <w:rsid w:val="00822106"/>
    <w:rsid w:val="00824CB3"/>
    <w:rsid w:val="00831CAD"/>
    <w:rsid w:val="00834A16"/>
    <w:rsid w:val="0084243B"/>
    <w:rsid w:val="008456FE"/>
    <w:rsid w:val="0084640D"/>
    <w:rsid w:val="008560F7"/>
    <w:rsid w:val="00865CE4"/>
    <w:rsid w:val="00872D61"/>
    <w:rsid w:val="00874989"/>
    <w:rsid w:val="00877EDD"/>
    <w:rsid w:val="00884379"/>
    <w:rsid w:val="00884F46"/>
    <w:rsid w:val="00886D33"/>
    <w:rsid w:val="0089548C"/>
    <w:rsid w:val="008A351F"/>
    <w:rsid w:val="008A439E"/>
    <w:rsid w:val="008A56D3"/>
    <w:rsid w:val="008A729D"/>
    <w:rsid w:val="008B24E5"/>
    <w:rsid w:val="008B31A2"/>
    <w:rsid w:val="008B6A48"/>
    <w:rsid w:val="008C5F9A"/>
    <w:rsid w:val="008C6539"/>
    <w:rsid w:val="008D0EB3"/>
    <w:rsid w:val="008D7ED2"/>
    <w:rsid w:val="008F0358"/>
    <w:rsid w:val="008F4A6C"/>
    <w:rsid w:val="008F5836"/>
    <w:rsid w:val="00902256"/>
    <w:rsid w:val="00903E28"/>
    <w:rsid w:val="00905B21"/>
    <w:rsid w:val="009108E6"/>
    <w:rsid w:val="009210E6"/>
    <w:rsid w:val="00921979"/>
    <w:rsid w:val="00934860"/>
    <w:rsid w:val="00936C6E"/>
    <w:rsid w:val="0094348B"/>
    <w:rsid w:val="00945D27"/>
    <w:rsid w:val="00946A12"/>
    <w:rsid w:val="009470AE"/>
    <w:rsid w:val="00955332"/>
    <w:rsid w:val="00960AD5"/>
    <w:rsid w:val="00965DE3"/>
    <w:rsid w:val="00970C08"/>
    <w:rsid w:val="00991937"/>
    <w:rsid w:val="009952E6"/>
    <w:rsid w:val="009953E4"/>
    <w:rsid w:val="009A0469"/>
    <w:rsid w:val="009A3263"/>
    <w:rsid w:val="009C3983"/>
    <w:rsid w:val="009D0960"/>
    <w:rsid w:val="009E4284"/>
    <w:rsid w:val="009E4BEE"/>
    <w:rsid w:val="009E5314"/>
    <w:rsid w:val="009E6342"/>
    <w:rsid w:val="009E75B5"/>
    <w:rsid w:val="009F2990"/>
    <w:rsid w:val="00A0128C"/>
    <w:rsid w:val="00A026F3"/>
    <w:rsid w:val="00A138E9"/>
    <w:rsid w:val="00A14111"/>
    <w:rsid w:val="00A15C24"/>
    <w:rsid w:val="00A22B4A"/>
    <w:rsid w:val="00A23E21"/>
    <w:rsid w:val="00A24316"/>
    <w:rsid w:val="00A34B94"/>
    <w:rsid w:val="00A41A84"/>
    <w:rsid w:val="00A42B4A"/>
    <w:rsid w:val="00A45E9D"/>
    <w:rsid w:val="00A53F51"/>
    <w:rsid w:val="00A5626D"/>
    <w:rsid w:val="00A717BE"/>
    <w:rsid w:val="00A7304C"/>
    <w:rsid w:val="00A73E65"/>
    <w:rsid w:val="00A80E90"/>
    <w:rsid w:val="00A83926"/>
    <w:rsid w:val="00A853A1"/>
    <w:rsid w:val="00A87BF2"/>
    <w:rsid w:val="00A9261D"/>
    <w:rsid w:val="00A93420"/>
    <w:rsid w:val="00AA7E1F"/>
    <w:rsid w:val="00AB38EB"/>
    <w:rsid w:val="00AC3B4B"/>
    <w:rsid w:val="00AE2E98"/>
    <w:rsid w:val="00AE6647"/>
    <w:rsid w:val="00AF37DF"/>
    <w:rsid w:val="00AF4911"/>
    <w:rsid w:val="00AF5EAE"/>
    <w:rsid w:val="00AF6309"/>
    <w:rsid w:val="00B01947"/>
    <w:rsid w:val="00B027B0"/>
    <w:rsid w:val="00B05EA2"/>
    <w:rsid w:val="00B179D1"/>
    <w:rsid w:val="00B27677"/>
    <w:rsid w:val="00B27A1B"/>
    <w:rsid w:val="00B31B2F"/>
    <w:rsid w:val="00B36891"/>
    <w:rsid w:val="00B3787A"/>
    <w:rsid w:val="00B46220"/>
    <w:rsid w:val="00B50583"/>
    <w:rsid w:val="00B50A31"/>
    <w:rsid w:val="00B54175"/>
    <w:rsid w:val="00B6084B"/>
    <w:rsid w:val="00B61CAE"/>
    <w:rsid w:val="00B73334"/>
    <w:rsid w:val="00B73387"/>
    <w:rsid w:val="00B76CCE"/>
    <w:rsid w:val="00B81791"/>
    <w:rsid w:val="00B86704"/>
    <w:rsid w:val="00B86743"/>
    <w:rsid w:val="00B9233F"/>
    <w:rsid w:val="00BA286A"/>
    <w:rsid w:val="00BA51EE"/>
    <w:rsid w:val="00BA684C"/>
    <w:rsid w:val="00BB064A"/>
    <w:rsid w:val="00BB208C"/>
    <w:rsid w:val="00BB601B"/>
    <w:rsid w:val="00BC42C6"/>
    <w:rsid w:val="00BE3CDF"/>
    <w:rsid w:val="00BF1B8D"/>
    <w:rsid w:val="00BF4827"/>
    <w:rsid w:val="00C03371"/>
    <w:rsid w:val="00C075CE"/>
    <w:rsid w:val="00C11010"/>
    <w:rsid w:val="00C12696"/>
    <w:rsid w:val="00C178AE"/>
    <w:rsid w:val="00C20A54"/>
    <w:rsid w:val="00C21902"/>
    <w:rsid w:val="00C235DF"/>
    <w:rsid w:val="00C50259"/>
    <w:rsid w:val="00C52950"/>
    <w:rsid w:val="00C60D04"/>
    <w:rsid w:val="00C62D95"/>
    <w:rsid w:val="00C63C45"/>
    <w:rsid w:val="00C8199D"/>
    <w:rsid w:val="00C82AF7"/>
    <w:rsid w:val="00C86F2C"/>
    <w:rsid w:val="00C908A2"/>
    <w:rsid w:val="00C93420"/>
    <w:rsid w:val="00CA79CA"/>
    <w:rsid w:val="00CB32D6"/>
    <w:rsid w:val="00CB4A00"/>
    <w:rsid w:val="00CB6D07"/>
    <w:rsid w:val="00CC29D2"/>
    <w:rsid w:val="00CC2C10"/>
    <w:rsid w:val="00CC3081"/>
    <w:rsid w:val="00CC55A1"/>
    <w:rsid w:val="00CC5AD1"/>
    <w:rsid w:val="00CE15EB"/>
    <w:rsid w:val="00CE20A1"/>
    <w:rsid w:val="00D00CE6"/>
    <w:rsid w:val="00D07C83"/>
    <w:rsid w:val="00D07F2D"/>
    <w:rsid w:val="00D14E57"/>
    <w:rsid w:val="00D15597"/>
    <w:rsid w:val="00D16F55"/>
    <w:rsid w:val="00D308ED"/>
    <w:rsid w:val="00D35CB7"/>
    <w:rsid w:val="00D4494C"/>
    <w:rsid w:val="00D52D7C"/>
    <w:rsid w:val="00D61AFC"/>
    <w:rsid w:val="00D62A68"/>
    <w:rsid w:val="00D87A14"/>
    <w:rsid w:val="00DA6BEA"/>
    <w:rsid w:val="00DC2499"/>
    <w:rsid w:val="00DC739F"/>
    <w:rsid w:val="00DD4D06"/>
    <w:rsid w:val="00DD6288"/>
    <w:rsid w:val="00DE148E"/>
    <w:rsid w:val="00DF3E1F"/>
    <w:rsid w:val="00E10278"/>
    <w:rsid w:val="00E116D8"/>
    <w:rsid w:val="00E1784B"/>
    <w:rsid w:val="00E2193E"/>
    <w:rsid w:val="00E23240"/>
    <w:rsid w:val="00E2576A"/>
    <w:rsid w:val="00E266BA"/>
    <w:rsid w:val="00E271E2"/>
    <w:rsid w:val="00E4306F"/>
    <w:rsid w:val="00E52816"/>
    <w:rsid w:val="00E62893"/>
    <w:rsid w:val="00E6360E"/>
    <w:rsid w:val="00E636F4"/>
    <w:rsid w:val="00E71178"/>
    <w:rsid w:val="00E93657"/>
    <w:rsid w:val="00E95204"/>
    <w:rsid w:val="00E9650C"/>
    <w:rsid w:val="00E97932"/>
    <w:rsid w:val="00EA597B"/>
    <w:rsid w:val="00EB0F8B"/>
    <w:rsid w:val="00EB18C9"/>
    <w:rsid w:val="00EB45FE"/>
    <w:rsid w:val="00EC5EB9"/>
    <w:rsid w:val="00EC6529"/>
    <w:rsid w:val="00ED0597"/>
    <w:rsid w:val="00ED3B0D"/>
    <w:rsid w:val="00ED4503"/>
    <w:rsid w:val="00ED4AF9"/>
    <w:rsid w:val="00EE5503"/>
    <w:rsid w:val="00EF0A4C"/>
    <w:rsid w:val="00EF2687"/>
    <w:rsid w:val="00EF4998"/>
    <w:rsid w:val="00F12160"/>
    <w:rsid w:val="00F13D03"/>
    <w:rsid w:val="00F33D5F"/>
    <w:rsid w:val="00F470D5"/>
    <w:rsid w:val="00F4743E"/>
    <w:rsid w:val="00F47B98"/>
    <w:rsid w:val="00F563B8"/>
    <w:rsid w:val="00F57EB2"/>
    <w:rsid w:val="00F87869"/>
    <w:rsid w:val="00F93C27"/>
    <w:rsid w:val="00F95D91"/>
    <w:rsid w:val="00FA232A"/>
    <w:rsid w:val="00FA5D34"/>
    <w:rsid w:val="00FA717F"/>
    <w:rsid w:val="00FB2738"/>
    <w:rsid w:val="00FB4C65"/>
    <w:rsid w:val="00FB78E4"/>
    <w:rsid w:val="00FC65D2"/>
    <w:rsid w:val="00FC66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semiHidden/>
    <w:rsid w:val="00A15C24"/>
  </w:style>
  <w:style w:type="character" w:customStyle="1" w:styleId="Char">
    <w:name w:val="页脚 Char"/>
    <w:basedOn w:val="a0"/>
    <w:link w:val="a3"/>
    <w:locked/>
    <w:rsid w:val="00A15C24"/>
    <w:rPr>
      <w:rFonts w:eastAsia="宋体"/>
      <w:sz w:val="18"/>
    </w:rPr>
  </w:style>
  <w:style w:type="character" w:styleId="a4">
    <w:name w:val="annotation reference"/>
    <w:basedOn w:val="a0"/>
    <w:semiHidden/>
    <w:rsid w:val="00A15C24"/>
    <w:rPr>
      <w:sz w:val="21"/>
      <w:szCs w:val="21"/>
    </w:rPr>
  </w:style>
  <w:style w:type="character" w:styleId="a5">
    <w:name w:val="Hyperlink"/>
    <w:basedOn w:val="a0"/>
    <w:rsid w:val="00A15C24"/>
    <w:rPr>
      <w:color w:val="0000FF"/>
      <w:u w:val="single"/>
    </w:rPr>
  </w:style>
  <w:style w:type="character" w:styleId="a6">
    <w:name w:val="Strong"/>
    <w:basedOn w:val="a0"/>
    <w:qFormat/>
    <w:rsid w:val="00A15C24"/>
    <w:rPr>
      <w:b/>
      <w:bCs/>
    </w:rPr>
  </w:style>
  <w:style w:type="character" w:customStyle="1" w:styleId="subtitles0">
    <w:name w:val="sub_title s0"/>
    <w:basedOn w:val="a0"/>
    <w:rsid w:val="00A15C24"/>
  </w:style>
  <w:style w:type="paragraph" w:styleId="a3">
    <w:name w:val="footer"/>
    <w:basedOn w:val="a"/>
    <w:link w:val="Char"/>
    <w:rsid w:val="00A15C24"/>
    <w:pPr>
      <w:tabs>
        <w:tab w:val="center" w:pos="4153"/>
        <w:tab w:val="right" w:pos="8306"/>
      </w:tabs>
      <w:snapToGrid w:val="0"/>
      <w:jc w:val="left"/>
    </w:pPr>
    <w:rPr>
      <w:rFonts w:eastAsia="宋体"/>
      <w:sz w:val="18"/>
    </w:rPr>
  </w:style>
  <w:style w:type="character" w:customStyle="1" w:styleId="Char1">
    <w:name w:val="页脚 Char1"/>
    <w:basedOn w:val="a0"/>
    <w:uiPriority w:val="99"/>
    <w:semiHidden/>
    <w:rsid w:val="00A15C24"/>
    <w:rPr>
      <w:sz w:val="18"/>
      <w:szCs w:val="18"/>
    </w:rPr>
  </w:style>
  <w:style w:type="paragraph" w:styleId="a7">
    <w:name w:val="Balloon Text"/>
    <w:basedOn w:val="a"/>
    <w:link w:val="Char0"/>
    <w:semiHidden/>
    <w:rsid w:val="00A15C24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批注框文本 Char"/>
    <w:basedOn w:val="a0"/>
    <w:link w:val="a7"/>
    <w:semiHidden/>
    <w:rsid w:val="00A15C24"/>
    <w:rPr>
      <w:rFonts w:ascii="Times New Roman" w:eastAsia="宋体" w:hAnsi="Times New Roman" w:cs="Times New Roman"/>
      <w:sz w:val="18"/>
      <w:szCs w:val="18"/>
    </w:rPr>
  </w:style>
  <w:style w:type="paragraph" w:styleId="a8">
    <w:name w:val="annotation text"/>
    <w:basedOn w:val="a"/>
    <w:link w:val="Char2"/>
    <w:semiHidden/>
    <w:rsid w:val="00A15C24"/>
    <w:pPr>
      <w:jc w:val="left"/>
    </w:pPr>
    <w:rPr>
      <w:rFonts w:ascii="Times New Roman" w:eastAsia="宋体" w:hAnsi="Times New Roman" w:cs="Times New Roman"/>
      <w:szCs w:val="24"/>
    </w:rPr>
  </w:style>
  <w:style w:type="character" w:customStyle="1" w:styleId="Char2">
    <w:name w:val="批注文字 Char"/>
    <w:basedOn w:val="a0"/>
    <w:link w:val="a8"/>
    <w:semiHidden/>
    <w:rsid w:val="00A15C24"/>
    <w:rPr>
      <w:rFonts w:ascii="Times New Roman" w:eastAsia="宋体" w:hAnsi="Times New Roman" w:cs="Times New Roman"/>
      <w:szCs w:val="24"/>
    </w:rPr>
  </w:style>
  <w:style w:type="paragraph" w:styleId="a9">
    <w:name w:val="header"/>
    <w:basedOn w:val="a"/>
    <w:link w:val="Char3"/>
    <w:rsid w:val="00A15C2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rFonts w:ascii="Times New Roman" w:eastAsia="宋体" w:hAnsi="Times New Roman" w:cs="Times New Roman"/>
      <w:sz w:val="18"/>
    </w:rPr>
  </w:style>
  <w:style w:type="character" w:customStyle="1" w:styleId="Char3">
    <w:name w:val="页眉 Char"/>
    <w:basedOn w:val="a0"/>
    <w:link w:val="a9"/>
    <w:rsid w:val="00A15C24"/>
    <w:rPr>
      <w:rFonts w:ascii="Times New Roman" w:eastAsia="宋体" w:hAnsi="Times New Roman" w:cs="Times New Roman"/>
      <w:sz w:val="18"/>
    </w:rPr>
  </w:style>
  <w:style w:type="paragraph" w:styleId="aa">
    <w:name w:val="No Spacing"/>
    <w:qFormat/>
    <w:rsid w:val="00A15C24"/>
    <w:pPr>
      <w:widowControl w:val="0"/>
      <w:jc w:val="both"/>
    </w:pPr>
    <w:rPr>
      <w:rFonts w:ascii="Calibri" w:eastAsia="宋体" w:hAnsi="Calibri" w:cs="Times New Roman"/>
    </w:rPr>
  </w:style>
  <w:style w:type="table" w:styleId="ab">
    <w:name w:val="Table Grid"/>
    <w:basedOn w:val="a1"/>
    <w:rsid w:val="00A15C2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semiHidden/>
    <w:rsid w:val="00A15C24"/>
  </w:style>
  <w:style w:type="character" w:customStyle="1" w:styleId="Char">
    <w:name w:val="页脚 Char"/>
    <w:basedOn w:val="a0"/>
    <w:link w:val="a3"/>
    <w:locked/>
    <w:rsid w:val="00A15C24"/>
    <w:rPr>
      <w:rFonts w:eastAsia="宋体"/>
      <w:sz w:val="18"/>
    </w:rPr>
  </w:style>
  <w:style w:type="character" w:styleId="a4">
    <w:name w:val="annotation reference"/>
    <w:basedOn w:val="a0"/>
    <w:semiHidden/>
    <w:rsid w:val="00A15C24"/>
    <w:rPr>
      <w:sz w:val="21"/>
      <w:szCs w:val="21"/>
    </w:rPr>
  </w:style>
  <w:style w:type="character" w:styleId="a5">
    <w:name w:val="Hyperlink"/>
    <w:basedOn w:val="a0"/>
    <w:rsid w:val="00A15C24"/>
    <w:rPr>
      <w:color w:val="0000FF"/>
      <w:u w:val="single"/>
    </w:rPr>
  </w:style>
  <w:style w:type="character" w:styleId="a6">
    <w:name w:val="Strong"/>
    <w:basedOn w:val="a0"/>
    <w:qFormat/>
    <w:rsid w:val="00A15C24"/>
    <w:rPr>
      <w:b/>
      <w:bCs/>
    </w:rPr>
  </w:style>
  <w:style w:type="character" w:customStyle="1" w:styleId="subtitles0">
    <w:name w:val="sub_title s0"/>
    <w:basedOn w:val="a0"/>
    <w:rsid w:val="00A15C24"/>
  </w:style>
  <w:style w:type="paragraph" w:styleId="a3">
    <w:name w:val="footer"/>
    <w:basedOn w:val="a"/>
    <w:link w:val="Char"/>
    <w:rsid w:val="00A15C24"/>
    <w:pPr>
      <w:tabs>
        <w:tab w:val="center" w:pos="4153"/>
        <w:tab w:val="right" w:pos="8306"/>
      </w:tabs>
      <w:snapToGrid w:val="0"/>
      <w:jc w:val="left"/>
    </w:pPr>
    <w:rPr>
      <w:rFonts w:eastAsia="宋体"/>
      <w:sz w:val="18"/>
    </w:rPr>
  </w:style>
  <w:style w:type="character" w:customStyle="1" w:styleId="Char1">
    <w:name w:val="页脚 Char1"/>
    <w:basedOn w:val="a0"/>
    <w:uiPriority w:val="99"/>
    <w:semiHidden/>
    <w:rsid w:val="00A15C24"/>
    <w:rPr>
      <w:sz w:val="18"/>
      <w:szCs w:val="18"/>
    </w:rPr>
  </w:style>
  <w:style w:type="paragraph" w:styleId="a7">
    <w:name w:val="Balloon Text"/>
    <w:basedOn w:val="a"/>
    <w:link w:val="Char0"/>
    <w:semiHidden/>
    <w:rsid w:val="00A15C24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批注框文本 Char"/>
    <w:basedOn w:val="a0"/>
    <w:link w:val="a7"/>
    <w:semiHidden/>
    <w:rsid w:val="00A15C24"/>
    <w:rPr>
      <w:rFonts w:ascii="Times New Roman" w:eastAsia="宋体" w:hAnsi="Times New Roman" w:cs="Times New Roman"/>
      <w:sz w:val="18"/>
      <w:szCs w:val="18"/>
    </w:rPr>
  </w:style>
  <w:style w:type="paragraph" w:styleId="a8">
    <w:name w:val="annotation text"/>
    <w:basedOn w:val="a"/>
    <w:link w:val="Char2"/>
    <w:semiHidden/>
    <w:rsid w:val="00A15C24"/>
    <w:pPr>
      <w:jc w:val="left"/>
    </w:pPr>
    <w:rPr>
      <w:rFonts w:ascii="Times New Roman" w:eastAsia="宋体" w:hAnsi="Times New Roman" w:cs="Times New Roman"/>
      <w:szCs w:val="24"/>
    </w:rPr>
  </w:style>
  <w:style w:type="character" w:customStyle="1" w:styleId="Char2">
    <w:name w:val="批注文字 Char"/>
    <w:basedOn w:val="a0"/>
    <w:link w:val="a8"/>
    <w:semiHidden/>
    <w:rsid w:val="00A15C24"/>
    <w:rPr>
      <w:rFonts w:ascii="Times New Roman" w:eastAsia="宋体" w:hAnsi="Times New Roman" w:cs="Times New Roman"/>
      <w:szCs w:val="24"/>
    </w:rPr>
  </w:style>
  <w:style w:type="paragraph" w:styleId="a9">
    <w:name w:val="header"/>
    <w:basedOn w:val="a"/>
    <w:link w:val="Char3"/>
    <w:rsid w:val="00A15C2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rFonts w:ascii="Times New Roman" w:eastAsia="宋体" w:hAnsi="Times New Roman" w:cs="Times New Roman"/>
      <w:sz w:val="18"/>
    </w:rPr>
  </w:style>
  <w:style w:type="character" w:customStyle="1" w:styleId="Char3">
    <w:name w:val="页眉 Char"/>
    <w:basedOn w:val="a0"/>
    <w:link w:val="a9"/>
    <w:rsid w:val="00A15C24"/>
    <w:rPr>
      <w:rFonts w:ascii="Times New Roman" w:eastAsia="宋体" w:hAnsi="Times New Roman" w:cs="Times New Roman"/>
      <w:sz w:val="18"/>
    </w:rPr>
  </w:style>
  <w:style w:type="paragraph" w:styleId="aa">
    <w:name w:val="No Spacing"/>
    <w:qFormat/>
    <w:rsid w:val="00A15C24"/>
    <w:pPr>
      <w:widowControl w:val="0"/>
      <w:jc w:val="both"/>
    </w:pPr>
    <w:rPr>
      <w:rFonts w:ascii="Calibri" w:eastAsia="宋体" w:hAnsi="Calibri" w:cs="Times New Roman"/>
    </w:rPr>
  </w:style>
  <w:style w:type="table" w:styleId="ab">
    <w:name w:val="Table Grid"/>
    <w:basedOn w:val="a1"/>
    <w:rsid w:val="00A15C2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7.wmf"/><Relationship Id="rId531" Type="http://schemas.openxmlformats.org/officeDocument/2006/relationships/oleObject" Target="embeddings/oleObject277.bin"/><Relationship Id="rId573" Type="http://schemas.openxmlformats.org/officeDocument/2006/relationships/image" Target="media/image270.wmf"/><Relationship Id="rId629" Type="http://schemas.openxmlformats.org/officeDocument/2006/relationships/image" Target="media/image29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3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2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61.bin"/><Relationship Id="rId542" Type="http://schemas.openxmlformats.org/officeDocument/2006/relationships/oleObject" Target="embeddings/oleObject283.bin"/><Relationship Id="rId584" Type="http://schemas.openxmlformats.org/officeDocument/2006/relationships/oleObject" Target="embeddings/oleObject304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5.wmf"/><Relationship Id="rId444" Type="http://schemas.openxmlformats.org/officeDocument/2006/relationships/image" Target="media/image209.wmf"/><Relationship Id="rId486" Type="http://schemas.openxmlformats.org/officeDocument/2006/relationships/oleObject" Target="embeddings/oleObject254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0.wmf"/><Relationship Id="rId553" Type="http://schemas.openxmlformats.org/officeDocument/2006/relationships/image" Target="media/image260.wmf"/><Relationship Id="rId609" Type="http://schemas.openxmlformats.org/officeDocument/2006/relationships/oleObject" Target="embeddings/oleObject31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98.wmf"/><Relationship Id="rId595" Type="http://schemas.openxmlformats.org/officeDocument/2006/relationships/oleObject" Target="embeddings/oleObject311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8.bin"/><Relationship Id="rId497" Type="http://schemas.openxmlformats.org/officeDocument/2006/relationships/image" Target="media/image233.wmf"/><Relationship Id="rId620" Type="http://schemas.openxmlformats.org/officeDocument/2006/relationships/image" Target="media/image291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9.bin"/><Relationship Id="rId522" Type="http://schemas.openxmlformats.org/officeDocument/2006/relationships/image" Target="media/image24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06.png"/><Relationship Id="rId399" Type="http://schemas.openxmlformats.org/officeDocument/2006/relationships/oleObject" Target="embeddings/oleObject202.bin"/><Relationship Id="rId564" Type="http://schemas.openxmlformats.org/officeDocument/2006/relationships/oleObject" Target="embeddings/oleObject294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7.bin"/><Relationship Id="rId466" Type="http://schemas.openxmlformats.org/officeDocument/2006/relationships/image" Target="media/image218.wmf"/><Relationship Id="rId631" Type="http://schemas.openxmlformats.org/officeDocument/2006/relationships/image" Target="media/image29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8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image" Target="media/image271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4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4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502" Type="http://schemas.openxmlformats.org/officeDocument/2006/relationships/oleObject" Target="embeddings/oleObject262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2.bin"/><Relationship Id="rId544" Type="http://schemas.openxmlformats.org/officeDocument/2006/relationships/oleObject" Target="embeddings/oleObject284.bin"/><Relationship Id="rId586" Type="http://schemas.openxmlformats.org/officeDocument/2006/relationships/oleObject" Target="embeddings/oleObject306.bin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5.bin"/><Relationship Id="rId446" Type="http://schemas.openxmlformats.org/officeDocument/2006/relationships/image" Target="media/image210.wmf"/><Relationship Id="rId611" Type="http://schemas.openxmlformats.org/officeDocument/2006/relationships/oleObject" Target="embeddings/oleObject320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55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513" Type="http://schemas.openxmlformats.org/officeDocument/2006/relationships/oleObject" Target="embeddings/oleObject268.bin"/><Relationship Id="rId555" Type="http://schemas.openxmlformats.org/officeDocument/2006/relationships/image" Target="media/image261.wmf"/><Relationship Id="rId597" Type="http://schemas.openxmlformats.org/officeDocument/2006/relationships/oleObject" Target="embeddings/oleObject312.bin"/><Relationship Id="rId152" Type="http://schemas.openxmlformats.org/officeDocument/2006/relationships/oleObject" Target="embeddings/oleObject7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9.bin"/><Relationship Id="rId622" Type="http://schemas.openxmlformats.org/officeDocument/2006/relationships/image" Target="media/image292.wmf"/><Relationship Id="rId261" Type="http://schemas.openxmlformats.org/officeDocument/2006/relationships/image" Target="media/image127.wmf"/><Relationship Id="rId499" Type="http://schemas.openxmlformats.org/officeDocument/2006/relationships/image" Target="media/image234.wmf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54.wmf"/><Relationship Id="rId359" Type="http://schemas.openxmlformats.org/officeDocument/2006/relationships/oleObject" Target="embeddings/oleObject180.bin"/><Relationship Id="rId524" Type="http://schemas.openxmlformats.org/officeDocument/2006/relationships/image" Target="media/image246.wmf"/><Relationship Id="rId566" Type="http://schemas.openxmlformats.org/officeDocument/2006/relationships/oleObject" Target="embeddings/oleObject29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9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8.bin"/><Relationship Id="rId633" Type="http://schemas.openxmlformats.org/officeDocument/2006/relationships/image" Target="media/image297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19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79.bin"/><Relationship Id="rId577" Type="http://schemas.openxmlformats.org/officeDocument/2006/relationships/image" Target="media/image272.wmf"/><Relationship Id="rId132" Type="http://schemas.openxmlformats.org/officeDocument/2006/relationships/image" Target="media/image63.png"/><Relationship Id="rId174" Type="http://schemas.openxmlformats.org/officeDocument/2006/relationships/oleObject" Target="embeddings/oleObject85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15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26.bin"/><Relationship Id="rId479" Type="http://schemas.openxmlformats.org/officeDocument/2006/relationships/image" Target="media/image224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3.bin"/><Relationship Id="rId546" Type="http://schemas.openxmlformats.org/officeDocument/2006/relationships/oleObject" Target="embeddings/oleObject28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0.wmf"/><Relationship Id="rId406" Type="http://schemas.openxmlformats.org/officeDocument/2006/relationships/image" Target="media/image195.wmf"/><Relationship Id="rId588" Type="http://schemas.openxmlformats.org/officeDocument/2006/relationships/image" Target="media/image276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33.bin"/><Relationship Id="rId613" Type="http://schemas.openxmlformats.org/officeDocument/2006/relationships/oleObject" Target="embeddings/oleObject321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9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1.bin"/><Relationship Id="rId557" Type="http://schemas.openxmlformats.org/officeDocument/2006/relationships/image" Target="media/image262.wmf"/><Relationship Id="rId599" Type="http://schemas.openxmlformats.org/officeDocument/2006/relationships/image" Target="media/image281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40.bin"/><Relationship Id="rId624" Type="http://schemas.openxmlformats.org/officeDocument/2006/relationships/image" Target="media/image29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8.wmf"/><Relationship Id="rId319" Type="http://schemas.openxmlformats.org/officeDocument/2006/relationships/image" Target="media/image155.wmf"/><Relationship Id="rId470" Type="http://schemas.openxmlformats.org/officeDocument/2006/relationships/oleObject" Target="embeddings/oleObject246.bin"/><Relationship Id="rId526" Type="http://schemas.openxmlformats.org/officeDocument/2006/relationships/image" Target="media/image24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9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20.bin"/><Relationship Id="rId635" Type="http://schemas.openxmlformats.org/officeDocument/2006/relationships/fontTable" Target="fontTable.xml"/><Relationship Id="rId232" Type="http://schemas.openxmlformats.org/officeDocument/2006/relationships/oleObject" Target="embeddings/oleObject114.bin"/><Relationship Id="rId274" Type="http://schemas.openxmlformats.org/officeDocument/2006/relationships/image" Target="media/image133.wmf"/><Relationship Id="rId481" Type="http://schemas.openxmlformats.org/officeDocument/2006/relationships/image" Target="media/image225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80.bin"/><Relationship Id="rId579" Type="http://schemas.openxmlformats.org/officeDocument/2006/relationships/image" Target="media/image273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image" Target="media/image166.wmf"/><Relationship Id="rId383" Type="http://schemas.openxmlformats.org/officeDocument/2006/relationships/image" Target="media/image185.wmf"/><Relationship Id="rId439" Type="http://schemas.openxmlformats.org/officeDocument/2006/relationships/oleObject" Target="embeddings/oleObject228.bin"/><Relationship Id="rId590" Type="http://schemas.openxmlformats.org/officeDocument/2006/relationships/image" Target="media/image277.wmf"/><Relationship Id="rId604" Type="http://schemas.openxmlformats.org/officeDocument/2006/relationships/oleObject" Target="embeddings/oleObject316.bin"/><Relationship Id="rId201" Type="http://schemas.openxmlformats.org/officeDocument/2006/relationships/oleObject" Target="embeddings/oleObject98.bin"/><Relationship Id="rId243" Type="http://schemas.openxmlformats.org/officeDocument/2006/relationships/image" Target="media/image118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35.bin"/><Relationship Id="rId506" Type="http://schemas.openxmlformats.org/officeDocument/2006/relationships/oleObject" Target="embeddings/oleObject264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57.bin"/><Relationship Id="rId527" Type="http://schemas.openxmlformats.org/officeDocument/2006/relationships/oleObject" Target="embeddings/oleObject275.bin"/><Relationship Id="rId548" Type="http://schemas.openxmlformats.org/officeDocument/2006/relationships/oleObject" Target="embeddings/oleObject286.bin"/><Relationship Id="rId569" Type="http://schemas.openxmlformats.org/officeDocument/2006/relationships/image" Target="media/image26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image" Target="media/image161.wmf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9.bin"/><Relationship Id="rId394" Type="http://schemas.openxmlformats.org/officeDocument/2006/relationships/oleObject" Target="embeddings/oleObject199.bin"/><Relationship Id="rId408" Type="http://schemas.openxmlformats.org/officeDocument/2006/relationships/image" Target="media/image196.wmf"/><Relationship Id="rId429" Type="http://schemas.openxmlformats.org/officeDocument/2006/relationships/image" Target="media/image204.wmf"/><Relationship Id="rId580" Type="http://schemas.openxmlformats.org/officeDocument/2006/relationships/oleObject" Target="embeddings/oleObject302.bin"/><Relationship Id="rId615" Type="http://schemas.openxmlformats.org/officeDocument/2006/relationships/oleObject" Target="embeddings/oleObject322.bin"/><Relationship Id="rId636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440" Type="http://schemas.openxmlformats.org/officeDocument/2006/relationships/image" Target="media/image20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41.bin"/><Relationship Id="rId482" Type="http://schemas.openxmlformats.org/officeDocument/2006/relationships/oleObject" Target="embeddings/oleObject252.bin"/><Relationship Id="rId517" Type="http://schemas.openxmlformats.org/officeDocument/2006/relationships/oleObject" Target="embeddings/oleObject270.bin"/><Relationship Id="rId538" Type="http://schemas.openxmlformats.org/officeDocument/2006/relationships/image" Target="media/image253.wmf"/><Relationship Id="rId559" Type="http://schemas.openxmlformats.org/officeDocument/2006/relationships/image" Target="media/image26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4.bin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7.bin"/><Relationship Id="rId591" Type="http://schemas.openxmlformats.org/officeDocument/2006/relationships/oleObject" Target="embeddings/oleObject309.bin"/><Relationship Id="rId605" Type="http://schemas.openxmlformats.org/officeDocument/2006/relationships/image" Target="media/image284.wmf"/><Relationship Id="rId626" Type="http://schemas.openxmlformats.org/officeDocument/2006/relationships/image" Target="media/image294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1.bin"/><Relationship Id="rId430" Type="http://schemas.openxmlformats.org/officeDocument/2006/relationships/oleObject" Target="embeddings/oleObject221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36.bin"/><Relationship Id="rId472" Type="http://schemas.openxmlformats.org/officeDocument/2006/relationships/oleObject" Target="embeddings/oleObject247.bin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28" Type="http://schemas.openxmlformats.org/officeDocument/2006/relationships/image" Target="media/image248.wmf"/><Relationship Id="rId549" Type="http://schemas.openxmlformats.org/officeDocument/2006/relationships/image" Target="media/image25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0.wmf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292.bin"/><Relationship Id="rId581" Type="http://schemas.openxmlformats.org/officeDocument/2006/relationships/image" Target="media/image274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420" Type="http://schemas.openxmlformats.org/officeDocument/2006/relationships/image" Target="media/image201.wmf"/><Relationship Id="rId616" Type="http://schemas.openxmlformats.org/officeDocument/2006/relationships/image" Target="media/image2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4.wmf"/><Relationship Id="rId441" Type="http://schemas.openxmlformats.org/officeDocument/2006/relationships/oleObject" Target="embeddings/oleObject229.bin"/><Relationship Id="rId462" Type="http://schemas.openxmlformats.org/officeDocument/2006/relationships/image" Target="media/image216.wmf"/><Relationship Id="rId483" Type="http://schemas.openxmlformats.org/officeDocument/2006/relationships/image" Target="media/image226.wmf"/><Relationship Id="rId518" Type="http://schemas.openxmlformats.org/officeDocument/2006/relationships/image" Target="media/image243.wmf"/><Relationship Id="rId539" Type="http://schemas.openxmlformats.org/officeDocument/2006/relationships/oleObject" Target="embeddings/oleObject281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550" Type="http://schemas.openxmlformats.org/officeDocument/2006/relationships/oleObject" Target="embeddings/oleObject28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6.wmf"/><Relationship Id="rId571" Type="http://schemas.openxmlformats.org/officeDocument/2006/relationships/image" Target="media/image269.wmf"/><Relationship Id="rId592" Type="http://schemas.openxmlformats.org/officeDocument/2006/relationships/image" Target="media/image278.wmf"/><Relationship Id="rId606" Type="http://schemas.openxmlformats.org/officeDocument/2006/relationships/oleObject" Target="embeddings/oleObject317.bin"/><Relationship Id="rId627" Type="http://schemas.openxmlformats.org/officeDocument/2006/relationships/oleObject" Target="embeddings/oleObject32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9.wmf"/><Relationship Id="rId410" Type="http://schemas.openxmlformats.org/officeDocument/2006/relationships/image" Target="media/image197.wmf"/><Relationship Id="rId431" Type="http://schemas.openxmlformats.org/officeDocument/2006/relationships/oleObject" Target="embeddings/oleObject222.bin"/><Relationship Id="rId452" Type="http://schemas.openxmlformats.org/officeDocument/2006/relationships/image" Target="media/image211.wmf"/><Relationship Id="rId473" Type="http://schemas.openxmlformats.org/officeDocument/2006/relationships/image" Target="media/image221.wmf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5.bin"/><Relationship Id="rId529" Type="http://schemas.openxmlformats.org/officeDocument/2006/relationships/oleObject" Target="embeddings/oleObject276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2.wmf"/><Relationship Id="rId354" Type="http://schemas.openxmlformats.org/officeDocument/2006/relationships/image" Target="media/image172.wmf"/><Relationship Id="rId540" Type="http://schemas.openxmlformats.org/officeDocument/2006/relationships/oleObject" Target="embeddings/oleObject28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2.png"/><Relationship Id="rId375" Type="http://schemas.openxmlformats.org/officeDocument/2006/relationships/oleObject" Target="embeddings/oleObject190.bin"/><Relationship Id="rId396" Type="http://schemas.openxmlformats.org/officeDocument/2006/relationships/oleObject" Target="embeddings/oleObject200.bin"/><Relationship Id="rId561" Type="http://schemas.openxmlformats.org/officeDocument/2006/relationships/image" Target="media/image264.wmf"/><Relationship Id="rId582" Type="http://schemas.openxmlformats.org/officeDocument/2006/relationships/oleObject" Target="embeddings/oleObject303.bin"/><Relationship Id="rId617" Type="http://schemas.openxmlformats.org/officeDocument/2006/relationships/oleObject" Target="embeddings/oleObject323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3.bin"/><Relationship Id="rId421" Type="http://schemas.openxmlformats.org/officeDocument/2006/relationships/oleObject" Target="embeddings/oleObject215.bin"/><Relationship Id="rId442" Type="http://schemas.openxmlformats.org/officeDocument/2006/relationships/image" Target="media/image208.wmf"/><Relationship Id="rId463" Type="http://schemas.openxmlformats.org/officeDocument/2006/relationships/oleObject" Target="embeddings/oleObject242.bin"/><Relationship Id="rId484" Type="http://schemas.openxmlformats.org/officeDocument/2006/relationships/oleObject" Target="embeddings/oleObject253.bin"/><Relationship Id="rId519" Type="http://schemas.openxmlformats.org/officeDocument/2006/relationships/oleObject" Target="embeddings/oleObject271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7.wmf"/><Relationship Id="rId344" Type="http://schemas.openxmlformats.org/officeDocument/2006/relationships/image" Target="media/image167.wmf"/><Relationship Id="rId530" Type="http://schemas.openxmlformats.org/officeDocument/2006/relationships/image" Target="media/image24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195.bin"/><Relationship Id="rId551" Type="http://schemas.openxmlformats.org/officeDocument/2006/relationships/image" Target="media/image259.wmf"/><Relationship Id="rId572" Type="http://schemas.openxmlformats.org/officeDocument/2006/relationships/oleObject" Target="embeddings/oleObject298.bin"/><Relationship Id="rId593" Type="http://schemas.openxmlformats.org/officeDocument/2006/relationships/oleObject" Target="embeddings/oleObject310.bin"/><Relationship Id="rId607" Type="http://schemas.openxmlformats.org/officeDocument/2006/relationships/oleObject" Target="embeddings/oleObject318.bin"/><Relationship Id="rId628" Type="http://schemas.openxmlformats.org/officeDocument/2006/relationships/oleObject" Target="embeddings/oleObject32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9.bin"/><Relationship Id="rId432" Type="http://schemas.openxmlformats.org/officeDocument/2006/relationships/image" Target="media/image205.wmf"/><Relationship Id="rId453" Type="http://schemas.openxmlformats.org/officeDocument/2006/relationships/oleObject" Target="embeddings/oleObject237.bin"/><Relationship Id="rId474" Type="http://schemas.openxmlformats.org/officeDocument/2006/relationships/oleObject" Target="embeddings/oleObject248.bin"/><Relationship Id="rId509" Type="http://schemas.openxmlformats.org/officeDocument/2006/relationships/image" Target="media/image239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2.wmf"/><Relationship Id="rId495" Type="http://schemas.openxmlformats.org/officeDocument/2006/relationships/image" Target="media/image232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1.wmf"/><Relationship Id="rId397" Type="http://schemas.openxmlformats.org/officeDocument/2006/relationships/image" Target="media/image192.wmf"/><Relationship Id="rId520" Type="http://schemas.openxmlformats.org/officeDocument/2006/relationships/image" Target="media/image244.wmf"/><Relationship Id="rId541" Type="http://schemas.openxmlformats.org/officeDocument/2006/relationships/image" Target="media/image254.wmf"/><Relationship Id="rId562" Type="http://schemas.openxmlformats.org/officeDocument/2006/relationships/oleObject" Target="embeddings/oleObject293.bin"/><Relationship Id="rId583" Type="http://schemas.openxmlformats.org/officeDocument/2006/relationships/image" Target="media/image275.wmf"/><Relationship Id="rId618" Type="http://schemas.openxmlformats.org/officeDocument/2006/relationships/image" Target="media/image29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6.bin"/><Relationship Id="rId443" Type="http://schemas.openxmlformats.org/officeDocument/2006/relationships/oleObject" Target="embeddings/oleObject230.bin"/><Relationship Id="rId464" Type="http://schemas.openxmlformats.org/officeDocument/2006/relationships/image" Target="media/image217.wmf"/><Relationship Id="rId303" Type="http://schemas.openxmlformats.org/officeDocument/2006/relationships/image" Target="media/image147.wmf"/><Relationship Id="rId485" Type="http://schemas.openxmlformats.org/officeDocument/2006/relationships/image" Target="media/image227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66.bin"/><Relationship Id="rId552" Type="http://schemas.openxmlformats.org/officeDocument/2006/relationships/oleObject" Target="embeddings/oleObject288.bin"/><Relationship Id="rId594" Type="http://schemas.openxmlformats.org/officeDocument/2006/relationships/image" Target="media/image279.wmf"/><Relationship Id="rId608" Type="http://schemas.openxmlformats.org/officeDocument/2006/relationships/image" Target="media/image285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40.wmf"/><Relationship Id="rId454" Type="http://schemas.openxmlformats.org/officeDocument/2006/relationships/image" Target="media/image212.wmf"/><Relationship Id="rId496" Type="http://schemas.openxmlformats.org/officeDocument/2006/relationships/oleObject" Target="embeddings/oleObject25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3.wmf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72.bin"/><Relationship Id="rId563" Type="http://schemas.openxmlformats.org/officeDocument/2006/relationships/image" Target="media/image265.wmf"/><Relationship Id="rId619" Type="http://schemas.openxmlformats.org/officeDocument/2006/relationships/oleObject" Target="embeddings/oleObject324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2.wmf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43.bin"/><Relationship Id="rId630" Type="http://schemas.openxmlformats.org/officeDocument/2006/relationships/oleObject" Target="embeddings/oleObject330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5.bin"/><Relationship Id="rId532" Type="http://schemas.openxmlformats.org/officeDocument/2006/relationships/image" Target="media/image250.wmf"/><Relationship Id="rId574" Type="http://schemas.openxmlformats.org/officeDocument/2006/relationships/oleObject" Target="embeddings/oleObject299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1.wmf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35.wmf"/><Relationship Id="rId543" Type="http://schemas.openxmlformats.org/officeDocument/2006/relationships/image" Target="media/image255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2.wmf"/><Relationship Id="rId403" Type="http://schemas.openxmlformats.org/officeDocument/2006/relationships/image" Target="media/image194.wmf"/><Relationship Id="rId585" Type="http://schemas.openxmlformats.org/officeDocument/2006/relationships/oleObject" Target="embeddings/oleObject30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31.bin"/><Relationship Id="rId487" Type="http://schemas.openxmlformats.org/officeDocument/2006/relationships/image" Target="media/image228.wmf"/><Relationship Id="rId610" Type="http://schemas.openxmlformats.org/officeDocument/2006/relationships/image" Target="media/image286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67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oleObject" Target="embeddings/oleObject289.bin"/><Relationship Id="rId596" Type="http://schemas.openxmlformats.org/officeDocument/2006/relationships/image" Target="media/image280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11.bin"/><Relationship Id="rId456" Type="http://schemas.openxmlformats.org/officeDocument/2006/relationships/image" Target="media/image213.wmf"/><Relationship Id="rId498" Type="http://schemas.openxmlformats.org/officeDocument/2006/relationships/oleObject" Target="embeddings/oleObject260.bin"/><Relationship Id="rId621" Type="http://schemas.openxmlformats.org/officeDocument/2006/relationships/oleObject" Target="embeddings/oleObject32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73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565" Type="http://schemas.openxmlformats.org/officeDocument/2006/relationships/image" Target="media/image266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7.wmf"/><Relationship Id="rId425" Type="http://schemas.openxmlformats.org/officeDocument/2006/relationships/image" Target="media/image203.wmf"/><Relationship Id="rId467" Type="http://schemas.openxmlformats.org/officeDocument/2006/relationships/oleObject" Target="embeddings/oleObject244.bin"/><Relationship Id="rId632" Type="http://schemas.openxmlformats.org/officeDocument/2006/relationships/oleObject" Target="embeddings/oleObject331.bin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1.wmf"/><Relationship Id="rId576" Type="http://schemas.openxmlformats.org/officeDocument/2006/relationships/oleObject" Target="embeddings/oleObject300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3.png"/><Relationship Id="rId436" Type="http://schemas.openxmlformats.org/officeDocument/2006/relationships/oleObject" Target="embeddings/oleObject225.bin"/><Relationship Id="rId601" Type="http://schemas.openxmlformats.org/officeDocument/2006/relationships/image" Target="media/image282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50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36.wmf"/><Relationship Id="rId545" Type="http://schemas.openxmlformats.org/officeDocument/2006/relationships/image" Target="media/image256.wmf"/><Relationship Id="rId587" Type="http://schemas.openxmlformats.org/officeDocument/2006/relationships/oleObject" Target="embeddings/oleObject307.bin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32.bin"/><Relationship Id="rId612" Type="http://schemas.openxmlformats.org/officeDocument/2006/relationships/image" Target="media/image287.wmf"/><Relationship Id="rId251" Type="http://schemas.openxmlformats.org/officeDocument/2006/relationships/image" Target="media/image122.wmf"/><Relationship Id="rId489" Type="http://schemas.openxmlformats.org/officeDocument/2006/relationships/image" Target="media/image229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5.bin"/><Relationship Id="rId514" Type="http://schemas.openxmlformats.org/officeDocument/2006/relationships/image" Target="media/image241.wmf"/><Relationship Id="rId556" Type="http://schemas.openxmlformats.org/officeDocument/2006/relationships/oleObject" Target="embeddings/oleObject29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5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313.bin"/><Relationship Id="rId220" Type="http://schemas.openxmlformats.org/officeDocument/2006/relationships/image" Target="media/image108.wmf"/><Relationship Id="rId458" Type="http://schemas.openxmlformats.org/officeDocument/2006/relationships/image" Target="media/image214.wmf"/><Relationship Id="rId623" Type="http://schemas.openxmlformats.org/officeDocument/2006/relationships/oleObject" Target="embeddings/oleObject326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74.bin"/><Relationship Id="rId567" Type="http://schemas.openxmlformats.org/officeDocument/2006/relationships/image" Target="media/image267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9.wmf"/><Relationship Id="rId427" Type="http://schemas.openxmlformats.org/officeDocument/2006/relationships/oleObject" Target="embeddings/oleObject219.bin"/><Relationship Id="rId469" Type="http://schemas.openxmlformats.org/officeDocument/2006/relationships/oleObject" Target="embeddings/oleObject245.bin"/><Relationship Id="rId634" Type="http://schemas.openxmlformats.org/officeDocument/2006/relationships/oleObject" Target="embeddings/oleObject33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6.bin"/><Relationship Id="rId329" Type="http://schemas.openxmlformats.org/officeDocument/2006/relationships/image" Target="media/image160.wmf"/><Relationship Id="rId480" Type="http://schemas.openxmlformats.org/officeDocument/2006/relationships/oleObject" Target="embeddings/oleObject251.bin"/><Relationship Id="rId536" Type="http://schemas.openxmlformats.org/officeDocument/2006/relationships/image" Target="media/image252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301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7.bin"/><Relationship Id="rId603" Type="http://schemas.openxmlformats.org/officeDocument/2006/relationships/image" Target="media/image283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547" Type="http://schemas.openxmlformats.org/officeDocument/2006/relationships/image" Target="media/image257.wmf"/><Relationship Id="rId589" Type="http://schemas.openxmlformats.org/officeDocument/2006/relationships/oleObject" Target="embeddings/oleObject308.bin"/><Relationship Id="rId90" Type="http://schemas.openxmlformats.org/officeDocument/2006/relationships/image" Target="media/image42.wmf"/><Relationship Id="rId186" Type="http://schemas.openxmlformats.org/officeDocument/2006/relationships/image" Target="media/image90.png"/><Relationship Id="rId351" Type="http://schemas.openxmlformats.org/officeDocument/2006/relationships/oleObject" Target="embeddings/oleObject176.bin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34.bin"/><Relationship Id="rId614" Type="http://schemas.openxmlformats.org/officeDocument/2006/relationships/image" Target="media/image288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15.wmf"/><Relationship Id="rId516" Type="http://schemas.openxmlformats.org/officeDocument/2006/relationships/image" Target="media/image242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91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76.wmf"/><Relationship Id="rId418" Type="http://schemas.openxmlformats.org/officeDocument/2006/relationships/image" Target="media/image200.wmf"/><Relationship Id="rId625" Type="http://schemas.openxmlformats.org/officeDocument/2006/relationships/oleObject" Target="embeddings/oleObject327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2510</Words>
  <Characters>14310</Characters>
  <Application>Microsoft Office Word</Application>
  <DocSecurity>0</DocSecurity>
  <Lines>119</Lines>
  <Paragraphs>33</Paragraphs>
  <ScaleCrop>false</ScaleCrop>
  <Company>微软中国</Company>
  <LinksUpToDate>false</LinksUpToDate>
  <CharactersWithSpaces>16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2</cp:revision>
  <dcterms:created xsi:type="dcterms:W3CDTF">2018-12-27T08:55:00Z</dcterms:created>
  <dcterms:modified xsi:type="dcterms:W3CDTF">2018-12-27T09:07:00Z</dcterms:modified>
</cp:coreProperties>
</file>